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621621" w14:textId="77777777" w:rsidR="00001FCF" w:rsidRPr="00E717FB" w:rsidRDefault="00001FCF">
      <w:pPr>
        <w:rPr>
          <w:rFonts w:asciiTheme="minorHAnsi" w:hAnsiTheme="minorHAnsi" w:cstheme="minorHAnsi"/>
          <w:sz w:val="28"/>
          <w:szCs w:val="28"/>
        </w:rPr>
      </w:pPr>
      <w:r w:rsidRPr="00E717FB">
        <w:rPr>
          <w:rFonts w:asciiTheme="minorHAnsi" w:hAnsiTheme="minorHAnsi" w:cstheme="minorHAnsi"/>
          <w:sz w:val="28"/>
          <w:szCs w:val="28"/>
        </w:rPr>
        <w:t>MSLC Workshop Series</w:t>
      </w:r>
    </w:p>
    <w:p w14:paraId="5BF7DDC2" w14:textId="049B8E8A" w:rsidR="00001FCF" w:rsidRPr="00E717FB" w:rsidRDefault="002A1C88">
      <w:pPr>
        <w:rPr>
          <w:rFonts w:asciiTheme="minorHAnsi" w:hAnsiTheme="minorHAnsi" w:cstheme="minorHAnsi"/>
          <w:sz w:val="28"/>
          <w:szCs w:val="28"/>
        </w:rPr>
      </w:pPr>
      <w:r w:rsidRPr="00E717FB">
        <w:rPr>
          <w:rFonts w:asciiTheme="minorHAnsi" w:hAnsiTheme="minorHAnsi" w:cstheme="minorHAnsi"/>
          <w:sz w:val="28"/>
          <w:szCs w:val="28"/>
        </w:rPr>
        <w:t xml:space="preserve">Math </w:t>
      </w:r>
      <w:r w:rsidR="00E717FB" w:rsidRPr="00E717FB">
        <w:rPr>
          <w:rFonts w:asciiTheme="minorHAnsi" w:hAnsiTheme="minorHAnsi" w:cstheme="minorHAnsi"/>
          <w:sz w:val="28"/>
          <w:szCs w:val="28"/>
        </w:rPr>
        <w:t>1</w:t>
      </w:r>
      <w:r w:rsidRPr="00E717FB">
        <w:rPr>
          <w:rFonts w:asciiTheme="minorHAnsi" w:hAnsiTheme="minorHAnsi" w:cstheme="minorHAnsi"/>
          <w:sz w:val="28"/>
          <w:szCs w:val="28"/>
        </w:rPr>
        <w:t xml:space="preserve">151 </w:t>
      </w:r>
      <w:r w:rsidR="00055225" w:rsidRPr="00E717FB">
        <w:rPr>
          <w:rFonts w:asciiTheme="minorHAnsi" w:hAnsiTheme="minorHAnsi" w:cstheme="minorHAnsi"/>
          <w:sz w:val="28"/>
          <w:szCs w:val="28"/>
        </w:rPr>
        <w:t xml:space="preserve">- </w:t>
      </w:r>
      <w:r w:rsidRPr="00E717FB">
        <w:rPr>
          <w:rFonts w:asciiTheme="minorHAnsi" w:hAnsiTheme="minorHAnsi" w:cstheme="minorHAnsi"/>
          <w:sz w:val="28"/>
          <w:szCs w:val="28"/>
        </w:rPr>
        <w:t>Workshop</w:t>
      </w:r>
    </w:p>
    <w:p w14:paraId="6EB922AD" w14:textId="75C2CE40" w:rsidR="00001FCF" w:rsidRPr="00B94E91" w:rsidRDefault="00001FCF">
      <w:pPr>
        <w:rPr>
          <w:rFonts w:asciiTheme="minorHAnsi" w:hAnsiTheme="minorHAnsi" w:cstheme="minorHAnsi"/>
          <w:sz w:val="28"/>
          <w:szCs w:val="28"/>
        </w:rPr>
      </w:pPr>
      <w:r w:rsidRPr="00E717FB">
        <w:rPr>
          <w:rFonts w:asciiTheme="minorHAnsi" w:hAnsiTheme="minorHAnsi" w:cstheme="minorHAnsi"/>
          <w:sz w:val="28"/>
          <w:szCs w:val="28"/>
        </w:rPr>
        <w:t>Related Rates</w:t>
      </w:r>
      <w:r w:rsidR="00F3613E" w:rsidRPr="00E717FB">
        <w:rPr>
          <w:rFonts w:asciiTheme="minorHAnsi" w:hAnsiTheme="minorHAnsi" w:cstheme="minorHAnsi"/>
          <w:sz w:val="28"/>
          <w:szCs w:val="28"/>
        </w:rPr>
        <w:t xml:space="preserve"> </w:t>
      </w:r>
    </w:p>
    <w:p w14:paraId="4F7428EE" w14:textId="77777777" w:rsidR="00F00718" w:rsidRPr="00E717FB" w:rsidRDefault="00F00718">
      <w:pPr>
        <w:rPr>
          <w:rFonts w:asciiTheme="minorHAnsi" w:hAnsiTheme="minorHAnsi" w:cstheme="minorHAnsi"/>
          <w:sz w:val="20"/>
          <w:szCs w:val="20"/>
        </w:rPr>
      </w:pPr>
    </w:p>
    <w:p w14:paraId="36530376" w14:textId="77777777" w:rsidR="00AC0037" w:rsidRPr="00AC0037" w:rsidRDefault="00AC0037">
      <w:pPr>
        <w:rPr>
          <w:rFonts w:asciiTheme="minorHAnsi" w:hAnsiTheme="minorHAnsi" w:cstheme="minorHAnsi"/>
          <w:b/>
          <w:sz w:val="20"/>
          <w:szCs w:val="20"/>
          <w:u w:val="single"/>
        </w:rPr>
      </w:pPr>
      <w:r w:rsidRPr="00AC0037">
        <w:rPr>
          <w:rFonts w:asciiTheme="minorHAnsi" w:hAnsiTheme="minorHAnsi" w:cstheme="minorHAnsi"/>
          <w:b/>
          <w:sz w:val="20"/>
          <w:szCs w:val="20"/>
          <w:u w:val="single"/>
        </w:rPr>
        <w:t>Example</w:t>
      </w:r>
      <w:r w:rsidR="00104D61" w:rsidRPr="00AC0037">
        <w:rPr>
          <w:rFonts w:asciiTheme="minorHAnsi" w:hAnsiTheme="minorHAnsi" w:cstheme="minorHAnsi"/>
          <w:b/>
          <w:sz w:val="20"/>
          <w:szCs w:val="20"/>
          <w:u w:val="single"/>
        </w:rPr>
        <w:t xml:space="preserve">:  </w:t>
      </w:r>
    </w:p>
    <w:p w14:paraId="29B886E8" w14:textId="2801309D" w:rsidR="004E39F7" w:rsidRPr="00E717FB" w:rsidRDefault="009E712A">
      <w:pPr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>James</w:t>
      </w:r>
      <w:r w:rsidR="00104D61" w:rsidRPr="00E717FB">
        <w:rPr>
          <w:rFonts w:asciiTheme="minorHAnsi" w:hAnsiTheme="minorHAnsi" w:cstheme="minorHAnsi"/>
          <w:sz w:val="20"/>
          <w:szCs w:val="20"/>
        </w:rPr>
        <w:t xml:space="preserve"> places a </w:t>
      </w:r>
      <w:r w:rsidR="00B24833">
        <w:rPr>
          <w:rFonts w:asciiTheme="minorHAnsi" w:hAnsiTheme="minorHAnsi" w:cstheme="minorHAnsi"/>
          <w:sz w:val="20"/>
          <w:szCs w:val="20"/>
        </w:rPr>
        <w:t>13</w:t>
      </w:r>
      <w:r w:rsidR="004E39F7" w:rsidRPr="00E717FB">
        <w:rPr>
          <w:rFonts w:asciiTheme="minorHAnsi" w:hAnsiTheme="minorHAnsi" w:cstheme="minorHAnsi"/>
          <w:sz w:val="20"/>
          <w:szCs w:val="20"/>
        </w:rPr>
        <w:t xml:space="preserve"> foot ladder against the wall of </w:t>
      </w:r>
      <w:r w:rsidR="005C42A7">
        <w:rPr>
          <w:rFonts w:asciiTheme="minorHAnsi" w:hAnsiTheme="minorHAnsi" w:cstheme="minorHAnsi"/>
          <w:sz w:val="20"/>
          <w:szCs w:val="20"/>
        </w:rPr>
        <w:t>a</w:t>
      </w:r>
      <w:r w:rsidR="004E39F7" w:rsidRPr="00E717FB">
        <w:rPr>
          <w:rFonts w:asciiTheme="minorHAnsi" w:hAnsiTheme="minorHAnsi" w:cstheme="minorHAnsi"/>
          <w:sz w:val="20"/>
          <w:szCs w:val="20"/>
        </w:rPr>
        <w:t xml:space="preserve"> house</w:t>
      </w:r>
      <w:r w:rsidR="00166367" w:rsidRPr="00E717FB">
        <w:rPr>
          <w:rFonts w:asciiTheme="minorHAnsi" w:hAnsiTheme="minorHAnsi" w:cstheme="minorHAnsi"/>
          <w:sz w:val="20"/>
          <w:szCs w:val="20"/>
        </w:rPr>
        <w:t>.  In his hast</w:t>
      </w:r>
      <w:r>
        <w:rPr>
          <w:rFonts w:asciiTheme="minorHAnsi" w:hAnsiTheme="minorHAnsi" w:cstheme="minorHAnsi"/>
          <w:sz w:val="20"/>
          <w:szCs w:val="20"/>
        </w:rPr>
        <w:t>e</w:t>
      </w:r>
      <w:r w:rsidR="00166367" w:rsidRPr="00E717FB">
        <w:rPr>
          <w:rFonts w:asciiTheme="minorHAnsi" w:hAnsiTheme="minorHAnsi" w:cstheme="minorHAnsi"/>
          <w:sz w:val="20"/>
          <w:szCs w:val="20"/>
        </w:rPr>
        <w:t xml:space="preserve">, </w:t>
      </w:r>
      <w:r w:rsidR="00145C2E" w:rsidRPr="00E717FB">
        <w:rPr>
          <w:rFonts w:asciiTheme="minorHAnsi" w:hAnsiTheme="minorHAnsi" w:cstheme="minorHAnsi"/>
          <w:sz w:val="20"/>
          <w:szCs w:val="20"/>
        </w:rPr>
        <w:t>h</w:t>
      </w:r>
      <w:r w:rsidR="00F00718" w:rsidRPr="00E717FB">
        <w:rPr>
          <w:rFonts w:asciiTheme="minorHAnsi" w:hAnsiTheme="minorHAnsi" w:cstheme="minorHAnsi"/>
          <w:sz w:val="20"/>
          <w:szCs w:val="20"/>
        </w:rPr>
        <w:t xml:space="preserve">e climbs up without waiting for </w:t>
      </w:r>
      <w:r>
        <w:rPr>
          <w:rFonts w:asciiTheme="minorHAnsi" w:hAnsiTheme="minorHAnsi" w:cstheme="minorHAnsi"/>
          <w:sz w:val="20"/>
          <w:szCs w:val="20"/>
        </w:rPr>
        <w:t>Emily</w:t>
      </w:r>
      <w:r w:rsidR="00F00718" w:rsidRPr="00E717FB">
        <w:rPr>
          <w:rFonts w:asciiTheme="minorHAnsi" w:hAnsiTheme="minorHAnsi" w:cstheme="minorHAnsi"/>
          <w:sz w:val="20"/>
          <w:szCs w:val="20"/>
        </w:rPr>
        <w:t xml:space="preserve"> to steady the ladder</w:t>
      </w:r>
      <w:r w:rsidR="00166367" w:rsidRPr="00E717FB">
        <w:rPr>
          <w:rFonts w:asciiTheme="minorHAnsi" w:hAnsiTheme="minorHAnsi" w:cstheme="minorHAnsi"/>
          <w:sz w:val="20"/>
          <w:szCs w:val="20"/>
        </w:rPr>
        <w:t>.  The top of the ladder slides down the wall at a rate of 1 ft/s.  How fast is the base of the ladder moving when it h</w:t>
      </w:r>
      <w:r w:rsidR="00104D61" w:rsidRPr="00E717FB">
        <w:rPr>
          <w:rFonts w:asciiTheme="minorHAnsi" w:hAnsiTheme="minorHAnsi" w:cstheme="minorHAnsi"/>
          <w:sz w:val="20"/>
          <w:szCs w:val="20"/>
        </w:rPr>
        <w:t xml:space="preserve">its </w:t>
      </w:r>
      <w:r>
        <w:rPr>
          <w:rFonts w:asciiTheme="minorHAnsi" w:hAnsiTheme="minorHAnsi" w:cstheme="minorHAnsi"/>
          <w:sz w:val="20"/>
          <w:szCs w:val="20"/>
        </w:rPr>
        <w:t>Emily</w:t>
      </w:r>
      <w:r w:rsidR="00104D61" w:rsidRPr="00E717FB">
        <w:rPr>
          <w:rFonts w:asciiTheme="minorHAnsi" w:hAnsiTheme="minorHAnsi" w:cstheme="minorHAnsi"/>
          <w:sz w:val="20"/>
          <w:szCs w:val="20"/>
        </w:rPr>
        <w:t xml:space="preserve">, who is standing </w:t>
      </w:r>
      <w:r w:rsidR="00B24833">
        <w:rPr>
          <w:rFonts w:asciiTheme="minorHAnsi" w:hAnsiTheme="minorHAnsi" w:cstheme="minorHAnsi"/>
          <w:sz w:val="20"/>
          <w:szCs w:val="20"/>
        </w:rPr>
        <w:t>12</w:t>
      </w:r>
      <w:r w:rsidR="00166367" w:rsidRPr="00E717FB">
        <w:rPr>
          <w:rFonts w:asciiTheme="minorHAnsi" w:hAnsiTheme="minorHAnsi" w:cstheme="minorHAnsi"/>
          <w:sz w:val="20"/>
          <w:szCs w:val="20"/>
        </w:rPr>
        <w:t xml:space="preserve"> feet away?</w:t>
      </w:r>
    </w:p>
    <w:p w14:paraId="271C3F3C" w14:textId="77777777" w:rsidR="00166367" w:rsidRPr="00E717FB" w:rsidRDefault="00166367">
      <w:pPr>
        <w:rPr>
          <w:rFonts w:asciiTheme="minorHAnsi" w:hAnsiTheme="minorHAnsi" w:cstheme="minorHAnsi"/>
          <w:sz w:val="20"/>
          <w:szCs w:val="20"/>
        </w:rPr>
      </w:pPr>
    </w:p>
    <w:p w14:paraId="361E2CC7" w14:textId="77777777" w:rsidR="00F00718" w:rsidRDefault="00F00718" w:rsidP="00F00718">
      <w:pPr>
        <w:rPr>
          <w:rFonts w:asciiTheme="minorHAnsi" w:hAnsiTheme="minorHAnsi" w:cstheme="minorHAnsi"/>
          <w:sz w:val="20"/>
          <w:szCs w:val="20"/>
        </w:rPr>
      </w:pPr>
    </w:p>
    <w:p w14:paraId="79B28371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7AFFC0FA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1EA0473C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06D154F4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5F25C4C8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2A628336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4A313D77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1EE4331B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345D1010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743BF33A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7A16C56F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0305DF6A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49A6E513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295B4D98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13B14BA9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6CE84882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7DEE5923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65AF469A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448995FE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18EE8DBC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72D303F0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6CF2B567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6FA31245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627B89A3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40F647D9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052D4857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7A69DC9A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39D7ED2D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01866D24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61836633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2D727D67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1DCDF1C2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6D636A80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1805E8D2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5C65B6A3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54593C6A" w14:textId="77777777" w:rsidR="00202355" w:rsidRDefault="00202355" w:rsidP="00F00718">
      <w:pPr>
        <w:rPr>
          <w:rFonts w:asciiTheme="minorHAnsi" w:hAnsiTheme="minorHAnsi" w:cstheme="minorHAnsi"/>
          <w:sz w:val="20"/>
          <w:szCs w:val="20"/>
        </w:rPr>
      </w:pPr>
    </w:p>
    <w:p w14:paraId="517B1930" w14:textId="77777777" w:rsidR="003D7005" w:rsidRDefault="003D7005" w:rsidP="00F00718">
      <w:pPr>
        <w:rPr>
          <w:rFonts w:asciiTheme="minorHAnsi" w:hAnsiTheme="minorHAnsi" w:cstheme="minorHAnsi"/>
          <w:sz w:val="20"/>
          <w:szCs w:val="20"/>
        </w:rPr>
      </w:pPr>
    </w:p>
    <w:p w14:paraId="703951A4" w14:textId="77777777" w:rsidR="003D7005" w:rsidRDefault="003D7005" w:rsidP="00F00718">
      <w:pPr>
        <w:rPr>
          <w:rFonts w:asciiTheme="minorHAnsi" w:hAnsiTheme="minorHAnsi" w:cstheme="minorHAnsi"/>
          <w:sz w:val="20"/>
          <w:szCs w:val="20"/>
        </w:rPr>
      </w:pPr>
    </w:p>
    <w:p w14:paraId="170319EA" w14:textId="77777777" w:rsidR="003D7005" w:rsidRPr="00E717FB" w:rsidRDefault="003D7005" w:rsidP="00F00718">
      <w:pPr>
        <w:rPr>
          <w:rFonts w:asciiTheme="minorHAnsi" w:hAnsiTheme="minorHAnsi" w:cstheme="minorHAnsi"/>
          <w:sz w:val="20"/>
          <w:szCs w:val="20"/>
        </w:rPr>
      </w:pPr>
    </w:p>
    <w:p w14:paraId="3EA8A775" w14:textId="77777777" w:rsidR="00F00718" w:rsidRPr="00E717FB" w:rsidRDefault="00F00718" w:rsidP="00F00718">
      <w:pPr>
        <w:rPr>
          <w:rFonts w:asciiTheme="minorHAnsi" w:hAnsiTheme="minorHAnsi" w:cstheme="minorHAnsi"/>
          <w:sz w:val="20"/>
          <w:szCs w:val="20"/>
        </w:rPr>
      </w:pPr>
    </w:p>
    <w:p w14:paraId="672D132F" w14:textId="23C2687F" w:rsidR="00F00718" w:rsidRPr="00E717FB" w:rsidRDefault="00DB63F7" w:rsidP="00F00718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  <w:t xml:space="preserve">Ans: </w:t>
      </w:r>
      <w:r w:rsidR="00BA705A">
        <w:rPr>
          <w:rFonts w:asciiTheme="minorHAnsi" w:hAnsiTheme="minorHAnsi" w:cstheme="minorHAnsi"/>
          <w:sz w:val="20"/>
          <w:szCs w:val="20"/>
        </w:rPr>
        <w:t>5/12</w:t>
      </w:r>
      <w:r w:rsidRPr="00E717FB">
        <w:rPr>
          <w:rFonts w:asciiTheme="minorHAnsi" w:hAnsiTheme="minorHAnsi" w:cstheme="minorHAnsi"/>
          <w:sz w:val="20"/>
          <w:szCs w:val="20"/>
        </w:rPr>
        <w:t xml:space="preserve"> ft/s</w:t>
      </w:r>
    </w:p>
    <w:p w14:paraId="3EB64119" w14:textId="77777777" w:rsidR="00202355" w:rsidRDefault="00202355" w:rsidP="00E717FB">
      <w:pPr>
        <w:rPr>
          <w:rFonts w:asciiTheme="minorHAnsi" w:hAnsiTheme="minorHAnsi" w:cstheme="minorHAnsi"/>
          <w:b/>
          <w:sz w:val="20"/>
          <w:szCs w:val="20"/>
        </w:rPr>
      </w:pPr>
    </w:p>
    <w:p w14:paraId="2F67C138" w14:textId="2144700B" w:rsidR="00202355" w:rsidRDefault="00443E3D" w:rsidP="00E717FB">
      <w:pPr>
        <w:rPr>
          <w:rFonts w:asciiTheme="minorHAnsi" w:hAnsiTheme="minorHAnsi" w:cstheme="minorHAnsi"/>
          <w:b/>
          <w:sz w:val="20"/>
          <w:szCs w:val="20"/>
        </w:rPr>
      </w:pPr>
      <w:r w:rsidRPr="00443E3D">
        <w:rPr>
          <w:rFonts w:asciiTheme="minorHAnsi" w:hAnsiTheme="minorHAnsi" w:cstheme="minorHAns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9AC2285" wp14:editId="542DA6AA">
                <wp:simplePos x="0" y="0"/>
                <wp:positionH relativeFrom="column">
                  <wp:posOffset>-116840</wp:posOffset>
                </wp:positionH>
                <wp:positionV relativeFrom="paragraph">
                  <wp:posOffset>159385</wp:posOffset>
                </wp:positionV>
                <wp:extent cx="6102985" cy="2781300"/>
                <wp:effectExtent l="0" t="0" r="12065" b="19050"/>
                <wp:wrapNone/>
                <wp:docPr id="13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02985" cy="27813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B14AC0" id="Rectangle 38" o:spid="_x0000_s1026" style="position:absolute;margin-left:-9.2pt;margin-top:12.55pt;width:480.55pt;height:21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" filled="f"/>
            </w:pict>
          </mc:Fallback>
        </mc:AlternateContent>
      </w:r>
    </w:p>
    <w:p w14:paraId="4745F08E" w14:textId="43223D59" w:rsidR="00F00718" w:rsidRPr="00443E3D" w:rsidRDefault="0072656B" w:rsidP="00E717FB">
      <w:pPr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To summarize</w:t>
      </w:r>
      <w:r w:rsidR="00F00718" w:rsidRPr="00443E3D">
        <w:rPr>
          <w:rFonts w:asciiTheme="minorHAnsi" w:hAnsiTheme="minorHAnsi" w:cstheme="minorHAnsi"/>
          <w:b/>
          <w:sz w:val="22"/>
          <w:szCs w:val="22"/>
        </w:rPr>
        <w:t>:</w:t>
      </w:r>
    </w:p>
    <w:p w14:paraId="612A4270" w14:textId="77777777" w:rsidR="00E717FB" w:rsidRPr="00443E3D" w:rsidRDefault="00E717FB" w:rsidP="00E717FB">
      <w:pPr>
        <w:rPr>
          <w:rFonts w:asciiTheme="minorHAnsi" w:hAnsiTheme="minorHAnsi" w:cstheme="minorHAnsi"/>
          <w:b/>
          <w:sz w:val="22"/>
          <w:szCs w:val="22"/>
        </w:rPr>
      </w:pPr>
    </w:p>
    <w:p w14:paraId="6D2CF441" w14:textId="77777777" w:rsidR="00D1294E" w:rsidRPr="00D1294E" w:rsidRDefault="00D1294E" w:rsidP="00D1294E">
      <w:pPr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D1294E">
        <w:rPr>
          <w:rFonts w:asciiTheme="minorHAnsi" w:hAnsiTheme="minorHAnsi" w:cstheme="minorHAnsi"/>
          <w:sz w:val="22"/>
          <w:szCs w:val="22"/>
        </w:rPr>
        <w:t>We translated the problem into math. How did we do this?</w:t>
      </w:r>
    </w:p>
    <w:p w14:paraId="4C8C991A" w14:textId="48DA612C" w:rsidR="00D1294E" w:rsidRPr="00443E3D" w:rsidRDefault="00D1294E" w:rsidP="00D1294E">
      <w:pPr>
        <w:numPr>
          <w:ilvl w:val="1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2040C463" w14:textId="63DF73B9" w:rsidR="00D1294E" w:rsidRPr="00443E3D" w:rsidRDefault="00D1294E" w:rsidP="00D1294E">
      <w:pPr>
        <w:numPr>
          <w:ilvl w:val="1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72163031" w14:textId="134B5871" w:rsidR="00D1294E" w:rsidRPr="00D1294E" w:rsidRDefault="00D1294E" w:rsidP="00D1294E">
      <w:pPr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D1294E">
        <w:rPr>
          <w:rFonts w:asciiTheme="minorHAnsi" w:hAnsiTheme="minorHAnsi" w:cstheme="minorHAnsi"/>
          <w:sz w:val="22"/>
          <w:szCs w:val="22"/>
        </w:rPr>
        <w:t>Once we understood the situation, we reminded ourselves of our goal. How did we organize our thinking about the goal?</w:t>
      </w:r>
    </w:p>
    <w:p w14:paraId="5E1BA6EB" w14:textId="65DF7922" w:rsidR="00D1294E" w:rsidRPr="00443E3D" w:rsidRDefault="00D1294E" w:rsidP="00D1294E">
      <w:pPr>
        <w:numPr>
          <w:ilvl w:val="1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5DF64A71" w14:textId="4C92ADD0" w:rsidR="00D1294E" w:rsidRPr="00443E3D" w:rsidRDefault="00D1294E" w:rsidP="00D1294E">
      <w:pPr>
        <w:numPr>
          <w:ilvl w:val="1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1AA09FFB" w14:textId="6974E6FB" w:rsidR="00F00718" w:rsidRPr="00443E3D" w:rsidRDefault="00D1294E" w:rsidP="001C3388">
      <w:pPr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D1294E">
        <w:rPr>
          <w:rFonts w:asciiTheme="minorHAnsi" w:hAnsiTheme="minorHAnsi" w:cstheme="minorHAnsi"/>
          <w:sz w:val="22"/>
          <w:szCs w:val="22"/>
        </w:rPr>
        <w:t>How did we relate the information we were given to our goal?</w:t>
      </w:r>
    </w:p>
    <w:p w14:paraId="65CE9FE6" w14:textId="42D9190A" w:rsidR="001C3388" w:rsidRPr="00443E3D" w:rsidRDefault="001C3388" w:rsidP="001C3388">
      <w:pPr>
        <w:numPr>
          <w:ilvl w:val="1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4981BC8D" w14:textId="77777777" w:rsidR="00443E3D" w:rsidRPr="00443E3D" w:rsidRDefault="00443E3D" w:rsidP="00443E3D">
      <w:pPr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>How did we get ourselves closer to our goal?</w:t>
      </w:r>
    </w:p>
    <w:p w14:paraId="7BBCC664" w14:textId="11FE373A" w:rsidR="001C3388" w:rsidRPr="00443E3D" w:rsidRDefault="00443E3D" w:rsidP="00443E3D">
      <w:pPr>
        <w:numPr>
          <w:ilvl w:val="1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2623B288" w14:textId="77777777" w:rsidR="00443E3D" w:rsidRPr="00443E3D" w:rsidRDefault="00443E3D" w:rsidP="00443E3D">
      <w:pPr>
        <w:numPr>
          <w:ilvl w:val="0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>Now what?</w:t>
      </w:r>
    </w:p>
    <w:p w14:paraId="79DEADE7" w14:textId="17E43B3D" w:rsidR="00443E3D" w:rsidRPr="00443E3D" w:rsidRDefault="00443E3D" w:rsidP="00443E3D">
      <w:pPr>
        <w:numPr>
          <w:ilvl w:val="1"/>
          <w:numId w:val="8"/>
        </w:numPr>
        <w:rPr>
          <w:rFonts w:asciiTheme="minorHAnsi" w:hAnsiTheme="minorHAnsi" w:cstheme="minorHAnsi"/>
          <w:sz w:val="22"/>
          <w:szCs w:val="22"/>
        </w:rPr>
      </w:pPr>
      <w:r w:rsidRPr="00443E3D">
        <w:rPr>
          <w:rFonts w:asciiTheme="minorHAnsi" w:hAnsiTheme="minorHAnsi" w:cstheme="minorHAnsi"/>
          <w:sz w:val="22"/>
          <w:szCs w:val="22"/>
        </w:rPr>
        <w:t xml:space="preserve"> </w:t>
      </w:r>
    </w:p>
    <w:p w14:paraId="1F262053" w14:textId="77777777" w:rsidR="00F00718" w:rsidRDefault="00F00718" w:rsidP="00F00718">
      <w:pPr>
        <w:rPr>
          <w:rFonts w:asciiTheme="minorHAnsi" w:hAnsiTheme="minorHAnsi" w:cstheme="minorHAnsi"/>
          <w:sz w:val="20"/>
          <w:szCs w:val="20"/>
        </w:rPr>
      </w:pPr>
    </w:p>
    <w:p w14:paraId="38951FF1" w14:textId="77777777" w:rsidR="0003796E" w:rsidRDefault="0003796E" w:rsidP="00F00718">
      <w:pPr>
        <w:rPr>
          <w:rFonts w:asciiTheme="minorHAnsi" w:hAnsiTheme="minorHAnsi" w:cstheme="minorHAnsi"/>
          <w:sz w:val="20"/>
          <w:szCs w:val="20"/>
        </w:rPr>
      </w:pPr>
    </w:p>
    <w:p w14:paraId="644619FE" w14:textId="77777777" w:rsidR="0003796E" w:rsidRPr="00E717FB" w:rsidRDefault="0003796E" w:rsidP="00F00718">
      <w:pPr>
        <w:rPr>
          <w:rFonts w:asciiTheme="minorHAnsi" w:hAnsiTheme="minorHAnsi" w:cstheme="minorHAnsi"/>
          <w:sz w:val="20"/>
          <w:szCs w:val="20"/>
        </w:rPr>
      </w:pPr>
    </w:p>
    <w:p w14:paraId="14B2D637" w14:textId="77777777" w:rsidR="00AC0037" w:rsidRPr="00AC0037" w:rsidRDefault="00AC0037">
      <w:pPr>
        <w:rPr>
          <w:rFonts w:asciiTheme="minorHAnsi" w:hAnsiTheme="minorHAnsi" w:cstheme="minorHAnsi"/>
          <w:b/>
          <w:sz w:val="20"/>
          <w:szCs w:val="20"/>
          <w:u w:val="single"/>
        </w:rPr>
      </w:pPr>
      <w:r w:rsidRPr="00AC0037">
        <w:rPr>
          <w:rFonts w:asciiTheme="minorHAnsi" w:hAnsiTheme="minorHAnsi" w:cstheme="minorHAnsi"/>
          <w:b/>
          <w:sz w:val="20"/>
          <w:szCs w:val="20"/>
          <w:u w:val="single"/>
        </w:rPr>
        <w:t>You try</w:t>
      </w:r>
      <w:r w:rsidR="00F00718" w:rsidRPr="00AC0037">
        <w:rPr>
          <w:rFonts w:asciiTheme="minorHAnsi" w:hAnsiTheme="minorHAnsi" w:cstheme="minorHAnsi"/>
          <w:b/>
          <w:sz w:val="20"/>
          <w:szCs w:val="20"/>
          <w:u w:val="single"/>
        </w:rPr>
        <w:t xml:space="preserve">:  </w:t>
      </w:r>
    </w:p>
    <w:p w14:paraId="2BD0A917" w14:textId="76B98BE6" w:rsidR="00104D61" w:rsidRPr="00E717FB" w:rsidRDefault="00511C3A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 xml:space="preserve">A </w:t>
      </w:r>
      <w:r w:rsidR="00446228">
        <w:rPr>
          <w:rFonts w:asciiTheme="minorHAnsi" w:hAnsiTheme="minorHAnsi" w:cstheme="minorHAnsi"/>
          <w:sz w:val="20"/>
          <w:szCs w:val="20"/>
        </w:rPr>
        <w:t>cube’s volume is increasing</w:t>
      </w:r>
      <w:r w:rsidRPr="00E717FB">
        <w:rPr>
          <w:rFonts w:asciiTheme="minorHAnsi" w:hAnsiTheme="minorHAnsi" w:cstheme="minorHAnsi"/>
          <w:sz w:val="20"/>
          <w:szCs w:val="20"/>
        </w:rPr>
        <w:t xml:space="preserve"> at a rate of 20 cubic feet per minute.  How fast is the </w:t>
      </w:r>
      <w:r w:rsidR="00446228">
        <w:rPr>
          <w:rFonts w:asciiTheme="minorHAnsi" w:hAnsiTheme="minorHAnsi" w:cstheme="minorHAnsi"/>
          <w:sz w:val="20"/>
          <w:szCs w:val="20"/>
        </w:rPr>
        <w:t>side length</w:t>
      </w:r>
      <w:r w:rsidRPr="00E717FB">
        <w:rPr>
          <w:rFonts w:asciiTheme="minorHAnsi" w:hAnsiTheme="minorHAnsi" w:cstheme="minorHAnsi"/>
          <w:sz w:val="20"/>
          <w:szCs w:val="20"/>
        </w:rPr>
        <w:t xml:space="preserve"> of the </w:t>
      </w:r>
      <w:r w:rsidR="00446228">
        <w:rPr>
          <w:rFonts w:asciiTheme="minorHAnsi" w:hAnsiTheme="minorHAnsi" w:cstheme="minorHAnsi"/>
          <w:sz w:val="20"/>
          <w:szCs w:val="20"/>
        </w:rPr>
        <w:t>cube</w:t>
      </w:r>
      <w:r w:rsidRPr="00E717FB">
        <w:rPr>
          <w:rFonts w:asciiTheme="minorHAnsi" w:hAnsiTheme="minorHAnsi" w:cstheme="minorHAnsi"/>
          <w:sz w:val="20"/>
          <w:szCs w:val="20"/>
        </w:rPr>
        <w:t xml:space="preserve"> increasing at the instant when </w:t>
      </w:r>
    </w:p>
    <w:p w14:paraId="7EF3982A" w14:textId="5A560770" w:rsidR="00511C3A" w:rsidRPr="00E717FB" w:rsidRDefault="00511C3A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ab/>
        <w:t xml:space="preserve">a. the </w:t>
      </w:r>
      <w:r w:rsidR="008369A1">
        <w:rPr>
          <w:rFonts w:asciiTheme="minorHAnsi" w:hAnsiTheme="minorHAnsi" w:cstheme="minorHAnsi"/>
          <w:sz w:val="20"/>
          <w:szCs w:val="20"/>
        </w:rPr>
        <w:t>side length</w:t>
      </w:r>
      <w:r w:rsidRPr="00E717FB">
        <w:rPr>
          <w:rFonts w:asciiTheme="minorHAnsi" w:hAnsiTheme="minorHAnsi" w:cstheme="minorHAnsi"/>
          <w:sz w:val="20"/>
          <w:szCs w:val="20"/>
        </w:rPr>
        <w:t xml:space="preserve"> is 1 foot</w:t>
      </w:r>
      <w:r w:rsidR="00520304" w:rsidRPr="00E717FB">
        <w:rPr>
          <w:rFonts w:asciiTheme="minorHAnsi" w:hAnsiTheme="minorHAnsi" w:cstheme="minorHAnsi"/>
          <w:sz w:val="20"/>
          <w:szCs w:val="20"/>
        </w:rPr>
        <w:t>?</w:t>
      </w:r>
    </w:p>
    <w:p w14:paraId="62218807" w14:textId="75B67CC2" w:rsidR="00511C3A" w:rsidRPr="00E717FB" w:rsidRDefault="00511C3A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ab/>
        <w:t xml:space="preserve">b. the </w:t>
      </w:r>
      <w:r w:rsidR="008369A1">
        <w:rPr>
          <w:rFonts w:asciiTheme="minorHAnsi" w:hAnsiTheme="minorHAnsi" w:cstheme="minorHAnsi"/>
          <w:sz w:val="20"/>
          <w:szCs w:val="20"/>
        </w:rPr>
        <w:t>side length</w:t>
      </w:r>
      <w:r w:rsidRPr="00E717FB">
        <w:rPr>
          <w:rFonts w:asciiTheme="minorHAnsi" w:hAnsiTheme="minorHAnsi" w:cstheme="minorHAnsi"/>
          <w:sz w:val="20"/>
          <w:szCs w:val="20"/>
        </w:rPr>
        <w:t xml:space="preserve"> is 2 feet</w:t>
      </w:r>
      <w:r w:rsidR="00520304" w:rsidRPr="00E717FB">
        <w:rPr>
          <w:rFonts w:asciiTheme="minorHAnsi" w:hAnsiTheme="minorHAnsi" w:cstheme="minorHAnsi"/>
          <w:sz w:val="20"/>
          <w:szCs w:val="20"/>
        </w:rPr>
        <w:t>?</w:t>
      </w:r>
    </w:p>
    <w:p w14:paraId="3B6C6FA7" w14:textId="77777777" w:rsidR="00511C3A" w:rsidRPr="00E717FB" w:rsidRDefault="00511C3A">
      <w:pPr>
        <w:rPr>
          <w:rFonts w:asciiTheme="minorHAnsi" w:hAnsiTheme="minorHAnsi" w:cstheme="minorHAnsi"/>
          <w:sz w:val="20"/>
          <w:szCs w:val="20"/>
        </w:rPr>
      </w:pPr>
    </w:p>
    <w:p w14:paraId="4A041DDA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1AFA1947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07A86D8C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637F428A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24288831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41FD9465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3832C34E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0E7B4E4C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2B776D9C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1FB4D5C3" w14:textId="77777777" w:rsidR="00B86901" w:rsidRPr="00E717FB" w:rsidRDefault="00B86901">
      <w:pPr>
        <w:rPr>
          <w:rFonts w:asciiTheme="minorHAnsi" w:hAnsiTheme="minorHAnsi" w:cstheme="minorHAnsi"/>
          <w:sz w:val="20"/>
          <w:szCs w:val="20"/>
        </w:rPr>
      </w:pPr>
    </w:p>
    <w:p w14:paraId="77795661" w14:textId="77777777" w:rsidR="00F00718" w:rsidRPr="00E717FB" w:rsidRDefault="00F00718">
      <w:pPr>
        <w:rPr>
          <w:rFonts w:asciiTheme="minorHAnsi" w:hAnsiTheme="minorHAnsi" w:cstheme="minorHAnsi"/>
          <w:sz w:val="20"/>
          <w:szCs w:val="20"/>
        </w:rPr>
      </w:pPr>
    </w:p>
    <w:p w14:paraId="04F3BE74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15DE1B52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04CACE97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73643A5D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671FF4DF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50020F37" w14:textId="77777777" w:rsidR="00145C2E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19B71A0F" w14:textId="6E39471E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7084BB78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7DF11D27" w14:textId="77777777" w:rsidR="00AC0037" w:rsidRPr="00E717FB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25F86AD0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46267AF7" w14:textId="77777777" w:rsidR="00480FE9" w:rsidRPr="00E717FB" w:rsidRDefault="00480FE9">
      <w:pPr>
        <w:rPr>
          <w:rFonts w:asciiTheme="minorHAnsi" w:hAnsiTheme="minorHAnsi" w:cstheme="minorHAnsi"/>
          <w:sz w:val="20"/>
          <w:szCs w:val="20"/>
        </w:rPr>
      </w:pPr>
    </w:p>
    <w:p w14:paraId="4D48218F" w14:textId="12526A09" w:rsidR="00145C2E" w:rsidRPr="00E717FB" w:rsidRDefault="00825C65" w:rsidP="00480FE9">
      <w:pPr>
        <w:jc w:val="right"/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 xml:space="preserve">Ans a: </w:t>
      </w:r>
      <w:r w:rsidR="008369A1">
        <w:rPr>
          <w:rFonts w:asciiTheme="minorHAnsi" w:hAnsiTheme="minorHAnsi" w:cstheme="minorHAnsi"/>
          <w:sz w:val="20"/>
          <w:szCs w:val="20"/>
        </w:rPr>
        <w:t>20/3</w:t>
      </w:r>
      <w:r w:rsidR="00DB63F7" w:rsidRPr="00E717FB">
        <w:rPr>
          <w:rFonts w:asciiTheme="minorHAnsi" w:hAnsiTheme="minorHAnsi" w:cstheme="minorHAnsi"/>
          <w:sz w:val="20"/>
          <w:szCs w:val="20"/>
        </w:rPr>
        <w:t xml:space="preserve"> ft/min</w:t>
      </w:r>
    </w:p>
    <w:p w14:paraId="633C3DE5" w14:textId="3EF61030" w:rsidR="00F00718" w:rsidRDefault="00FC39B0" w:rsidP="00480FE9">
      <w:pPr>
        <w:jc w:val="right"/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 xml:space="preserve">Ans b: </w:t>
      </w:r>
      <w:r w:rsidR="00393298">
        <w:rPr>
          <w:rFonts w:asciiTheme="minorHAnsi" w:hAnsiTheme="minorHAnsi" w:cstheme="minorHAnsi"/>
          <w:sz w:val="20"/>
          <w:szCs w:val="20"/>
        </w:rPr>
        <w:t>5/3</w:t>
      </w:r>
      <w:r w:rsidR="00DB63F7" w:rsidRPr="00E717FB">
        <w:rPr>
          <w:rFonts w:asciiTheme="minorHAnsi" w:hAnsiTheme="minorHAnsi" w:cstheme="minorHAnsi"/>
          <w:sz w:val="20"/>
          <w:szCs w:val="20"/>
        </w:rPr>
        <w:t xml:space="preserve"> ft/min</w:t>
      </w:r>
    </w:p>
    <w:p w14:paraId="72662E17" w14:textId="7CF36B83" w:rsidR="00393298" w:rsidRPr="00E717FB" w:rsidRDefault="00E67899" w:rsidP="00E67899">
      <w:pPr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>Compare this problem to the previous one. What was the same? What was different?</w:t>
      </w:r>
    </w:p>
    <w:p w14:paraId="191F56F5" w14:textId="60E173E8" w:rsidR="00AC0037" w:rsidRDefault="00084BF6" w:rsidP="00F00718">
      <w:pPr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lastRenderedPageBreak/>
        <w:t>Compare this problem to the other one</w:t>
      </w:r>
      <w:r w:rsidR="00FE0578">
        <w:rPr>
          <w:rFonts w:asciiTheme="minorHAnsi" w:hAnsiTheme="minorHAnsi" w:cstheme="minorHAnsi"/>
          <w:sz w:val="20"/>
          <w:szCs w:val="20"/>
        </w:rPr>
        <w:t>.</w:t>
      </w:r>
      <w:r>
        <w:rPr>
          <w:rFonts w:asciiTheme="minorHAnsi" w:hAnsiTheme="minorHAnsi" w:cstheme="minorHAnsi"/>
          <w:sz w:val="20"/>
          <w:szCs w:val="20"/>
        </w:rPr>
        <w:t xml:space="preserve"> </w:t>
      </w:r>
      <w:r w:rsidR="00FE0578">
        <w:rPr>
          <w:rFonts w:asciiTheme="minorHAnsi" w:hAnsiTheme="minorHAnsi" w:cstheme="minorHAnsi"/>
          <w:sz w:val="20"/>
          <w:szCs w:val="20"/>
        </w:rPr>
        <w:t>W</w:t>
      </w:r>
      <w:r>
        <w:rPr>
          <w:rFonts w:asciiTheme="minorHAnsi" w:hAnsiTheme="minorHAnsi" w:cstheme="minorHAnsi"/>
          <w:sz w:val="20"/>
          <w:szCs w:val="20"/>
        </w:rPr>
        <w:t>hat was the same</w:t>
      </w:r>
      <w:r w:rsidR="00FE0578">
        <w:rPr>
          <w:rFonts w:asciiTheme="minorHAnsi" w:hAnsiTheme="minorHAnsi" w:cstheme="minorHAnsi"/>
          <w:sz w:val="20"/>
          <w:szCs w:val="20"/>
        </w:rPr>
        <w:t>? W</w:t>
      </w:r>
      <w:r>
        <w:rPr>
          <w:rFonts w:asciiTheme="minorHAnsi" w:hAnsiTheme="minorHAnsi" w:cstheme="minorHAnsi"/>
          <w:sz w:val="20"/>
          <w:szCs w:val="20"/>
        </w:rPr>
        <w:t>hat was different?</w:t>
      </w:r>
    </w:p>
    <w:p w14:paraId="6257A388" w14:textId="56637AE8" w:rsidR="00AC0037" w:rsidRDefault="00FD1ED2" w:rsidP="00F00718">
      <w:pPr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CD693B7" wp14:editId="50047759">
                <wp:simplePos x="0" y="0"/>
                <wp:positionH relativeFrom="column">
                  <wp:posOffset>-104775</wp:posOffset>
                </wp:positionH>
                <wp:positionV relativeFrom="paragraph">
                  <wp:posOffset>-146050</wp:posOffset>
                </wp:positionV>
                <wp:extent cx="6088380" cy="922020"/>
                <wp:effectExtent l="9525" t="12700" r="7620" b="8255"/>
                <wp:wrapNone/>
                <wp:docPr id="12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8380" cy="922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271FB2" w14:textId="37A2216F" w:rsidR="00AC0037" w:rsidRDefault="00A91E74" w:rsidP="00C570D8">
                            <w:pP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b/>
                                <w:sz w:val="20"/>
                                <w:szCs w:val="20"/>
                                <w:u w:val="single"/>
                              </w:rPr>
                              <w:t>Geometry</w:t>
                            </w:r>
                            <w:r w:rsidR="00AC0037">
                              <w:rPr>
                                <w:rFonts w:asciiTheme="minorHAnsi" w:hAnsiTheme="minorHAnsi" w:cstheme="minorHAnsi"/>
                                <w:b/>
                                <w:sz w:val="20"/>
                                <w:szCs w:val="20"/>
                                <w:u w:val="single"/>
                              </w:rPr>
                              <w:t xml:space="preserve"> of Related Rates Problems</w:t>
                            </w:r>
                            <w:r w:rsidR="00AC0037" w:rsidRPr="00E717FB">
                              <w:rPr>
                                <w:rFonts w:asciiTheme="minorHAnsi" w:hAnsiTheme="minorHAnsi" w:cstheme="minorHAnsi"/>
                                <w:b/>
                                <w:sz w:val="20"/>
                                <w:szCs w:val="20"/>
                                <w:u w:val="single"/>
                              </w:rPr>
                              <w:t>:</w:t>
                            </w:r>
                            <w:r w:rsidR="00AC0037" w:rsidRPr="00E717F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  <w:p w14:paraId="51F7C5AE" w14:textId="15EC41EA" w:rsidR="00AC0037" w:rsidRDefault="00F37E92" w:rsidP="00C570D8">
                            <w:pP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Here are three common </w:t>
                            </w:r>
                            <w:r w:rsidR="00A91E74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geometric situations encountered in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related rates </w:t>
                            </w:r>
                            <w:r w:rsidR="00D1112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problems</w:t>
                            </w:r>
                            <w:r w:rsidR="003179A3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FF3BC7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but there are many more!</w:t>
                            </w:r>
                          </w:p>
                          <w:p w14:paraId="371F98A4" w14:textId="77777777" w:rsidR="00A91E74" w:rsidRDefault="00AC0037" w:rsidP="00A91E74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E717F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Pythagorean Theorem 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(example: the </w:t>
                            </w:r>
                            <w:r w:rsidR="00027604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l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adder</w:t>
                            </w:r>
                            <w:r w:rsidR="00284C4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problem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14:paraId="055DE7BD" w14:textId="35D6B9B9" w:rsidR="00AC0037" w:rsidRPr="00A91E74" w:rsidRDefault="00A91E74" w:rsidP="00A91E74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V</w:t>
                            </w:r>
                            <w:r w:rsidR="00AC0037" w:rsidRPr="00A91E74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olume or area (example: </w:t>
                            </w:r>
                            <w:r w:rsidR="00FE402D" w:rsidRPr="00A91E74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cube</w:t>
                            </w:r>
                            <w:r w:rsidR="00AC0037" w:rsidRPr="00A91E74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problem)</w:t>
                            </w:r>
                          </w:p>
                          <w:p w14:paraId="7E8FF8C6" w14:textId="7F84FDC5" w:rsidR="00AC0037" w:rsidRDefault="00AC0037" w:rsidP="00AC0037">
                            <w:pPr>
                              <w:numPr>
                                <w:ilvl w:val="0"/>
                                <w:numId w:val="3"/>
                              </w:numPr>
                            </w:pPr>
                            <w:r w:rsidRPr="00AC0037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Rotation Problems 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(example: </w:t>
                            </w:r>
                            <w:r w:rsidR="00560985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beacon</w:t>
                            </w:r>
                            <w:r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 xml:space="preserve"> proble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CD693B7"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margin-left:-8.25pt;margin-top:-11.5pt;width:479.4pt;height:72.6pt;z-index:251658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">
                <v:textbox style="mso-fit-shape-to-text:t">
                  <w:txbxContent>
                    <w:p w14:paraId="22271FB2" w14:textId="37A2216F" w:rsidR="00AC0037" w:rsidRDefault="00A91E74" w:rsidP="00C570D8">
                      <w:pP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>
                        <w:rPr>
                          <w:rFonts w:asciiTheme="minorHAnsi" w:hAnsiTheme="minorHAnsi" w:cstheme="minorHAnsi"/>
                          <w:b/>
                          <w:sz w:val="20"/>
                          <w:szCs w:val="20"/>
                          <w:u w:val="single"/>
                        </w:rPr>
                        <w:t>Geometry</w:t>
                      </w:r>
                      <w:r w:rsidR="00AC0037">
                        <w:rPr>
                          <w:rFonts w:asciiTheme="minorHAnsi" w:hAnsiTheme="minorHAnsi" w:cstheme="minorHAnsi"/>
                          <w:b/>
                          <w:sz w:val="20"/>
                          <w:szCs w:val="20"/>
                          <w:u w:val="single"/>
                        </w:rPr>
                        <w:t xml:space="preserve"> of Related Rates Problems</w:t>
                      </w:r>
                      <w:r w:rsidR="00AC0037" w:rsidRPr="00E717FB">
                        <w:rPr>
                          <w:rFonts w:asciiTheme="minorHAnsi" w:hAnsiTheme="minorHAnsi" w:cstheme="minorHAnsi"/>
                          <w:b/>
                          <w:sz w:val="20"/>
                          <w:szCs w:val="20"/>
                          <w:u w:val="single"/>
                        </w:rPr>
                        <w:t>:</w:t>
                      </w:r>
                      <w:r w:rsidR="00AC0037" w:rsidRPr="00E717F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 </w:t>
                      </w:r>
                    </w:p>
                    <w:p w14:paraId="51F7C5AE" w14:textId="15EC41EA" w:rsidR="00AC0037" w:rsidRDefault="00F37E92" w:rsidP="00C570D8">
                      <w:pP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Here are three common </w:t>
                      </w:r>
                      <w:r w:rsidR="00A91E74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geometric situations encountered in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related rates </w:t>
                      </w:r>
                      <w:r w:rsidR="00D1112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problems</w:t>
                      </w:r>
                      <w:r w:rsidR="003179A3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, </w:t>
                      </w:r>
                      <w:r w:rsidR="00FF3BC7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but there are many more!</w:t>
                      </w:r>
                    </w:p>
                    <w:p w14:paraId="371F98A4" w14:textId="77777777" w:rsidR="00A91E74" w:rsidRDefault="00AC0037" w:rsidP="00A91E74">
                      <w:pPr>
                        <w:numPr>
                          <w:ilvl w:val="0"/>
                          <w:numId w:val="3"/>
                        </w:numP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E717F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Pythagorean Theorem 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(example: the </w:t>
                      </w:r>
                      <w:r w:rsidR="00027604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l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adder</w:t>
                      </w:r>
                      <w:r w:rsidR="00284C4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problem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)</w:t>
                      </w:r>
                    </w:p>
                    <w:p w14:paraId="055DE7BD" w14:textId="35D6B9B9" w:rsidR="00AC0037" w:rsidRPr="00A91E74" w:rsidRDefault="00A91E74" w:rsidP="00A91E74">
                      <w:pPr>
                        <w:numPr>
                          <w:ilvl w:val="0"/>
                          <w:numId w:val="3"/>
                        </w:numP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V</w:t>
                      </w:r>
                      <w:r w:rsidR="00AC0037" w:rsidRPr="00A91E74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olume or area (example: </w:t>
                      </w:r>
                      <w:r w:rsidR="00FE402D" w:rsidRPr="00A91E74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cube</w:t>
                      </w:r>
                      <w:r w:rsidR="00AC0037" w:rsidRPr="00A91E74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problem)</w:t>
                      </w:r>
                    </w:p>
                    <w:p w14:paraId="7E8FF8C6" w14:textId="7F84FDC5" w:rsidR="00AC0037" w:rsidRDefault="00AC0037" w:rsidP="00AC0037">
                      <w:pPr>
                        <w:numPr>
                          <w:ilvl w:val="0"/>
                          <w:numId w:val="3"/>
                        </w:numPr>
                      </w:pPr>
                      <w:r w:rsidRPr="00AC0037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Rotation Problems 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(example: </w:t>
                      </w:r>
                      <w:r w:rsidR="00560985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beacon</w:t>
                      </w:r>
                      <w:r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 xml:space="preserve"> problem)</w:t>
                      </w:r>
                    </w:p>
                  </w:txbxContent>
                </v:textbox>
              </v:shape>
            </w:pict>
          </mc:Fallback>
        </mc:AlternateContent>
      </w:r>
    </w:p>
    <w:p w14:paraId="572990E4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70A857A9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0537F0A0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4E16D1E9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5C7FC2CA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2C60B5D9" w14:textId="77777777" w:rsidR="00AC0037" w:rsidRPr="00AC0037" w:rsidRDefault="00AC0037" w:rsidP="00AC0037">
      <w:pPr>
        <w:rPr>
          <w:rFonts w:ascii="Calibri" w:hAnsi="Calibri" w:cs="Calibri"/>
          <w:b/>
          <w:sz w:val="20"/>
          <w:szCs w:val="20"/>
          <w:u w:val="single"/>
        </w:rPr>
      </w:pPr>
      <w:r w:rsidRPr="00AC0037">
        <w:rPr>
          <w:rFonts w:ascii="Calibri" w:hAnsi="Calibri" w:cs="Calibri"/>
          <w:b/>
          <w:sz w:val="20"/>
          <w:szCs w:val="20"/>
          <w:u w:val="single"/>
        </w:rPr>
        <w:t>Rotation example:</w:t>
      </w:r>
    </w:p>
    <w:p w14:paraId="152CFFFB" w14:textId="792DEEAD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  <w:r w:rsidRPr="00AC0037">
        <w:rPr>
          <w:rFonts w:ascii="Calibri" w:hAnsi="Calibri" w:cs="Calibri"/>
          <w:sz w:val="20"/>
          <w:szCs w:val="20"/>
        </w:rPr>
        <w:t xml:space="preserve">A </w:t>
      </w:r>
      <w:r w:rsidR="00560985">
        <w:rPr>
          <w:rFonts w:ascii="Calibri" w:hAnsi="Calibri" w:cs="Calibri"/>
          <w:sz w:val="20"/>
          <w:szCs w:val="20"/>
        </w:rPr>
        <w:t>ship</w:t>
      </w:r>
      <w:r w:rsidRPr="00AC0037">
        <w:rPr>
          <w:rFonts w:ascii="Calibri" w:hAnsi="Calibri" w:cs="Calibri"/>
          <w:sz w:val="20"/>
          <w:szCs w:val="20"/>
        </w:rPr>
        <w:t xml:space="preserve"> </w:t>
      </w:r>
      <w:r w:rsidR="00560985">
        <w:rPr>
          <w:rFonts w:ascii="Calibri" w:hAnsi="Calibri" w:cs="Calibri"/>
          <w:sz w:val="20"/>
          <w:szCs w:val="20"/>
        </w:rPr>
        <w:t>sails</w:t>
      </w:r>
      <w:r w:rsidRPr="00AC0037">
        <w:rPr>
          <w:rFonts w:ascii="Calibri" w:hAnsi="Calibri" w:cs="Calibri"/>
          <w:sz w:val="20"/>
          <w:szCs w:val="20"/>
        </w:rPr>
        <w:t xml:space="preserve"> along a straight path </w:t>
      </w:r>
      <w:r w:rsidR="00560985">
        <w:rPr>
          <w:rFonts w:ascii="Calibri" w:hAnsi="Calibri" w:cs="Calibri"/>
          <w:sz w:val="20"/>
          <w:szCs w:val="20"/>
        </w:rPr>
        <w:t>o</w:t>
      </w:r>
      <w:r w:rsidRPr="00AC0037">
        <w:rPr>
          <w:rFonts w:ascii="Calibri" w:hAnsi="Calibri" w:cs="Calibri"/>
          <w:sz w:val="20"/>
          <w:szCs w:val="20"/>
        </w:rPr>
        <w:t xml:space="preserve">n the </w:t>
      </w:r>
      <w:r w:rsidR="00560985">
        <w:rPr>
          <w:rFonts w:ascii="Calibri" w:hAnsi="Calibri" w:cs="Calibri"/>
          <w:sz w:val="20"/>
          <w:szCs w:val="20"/>
        </w:rPr>
        <w:t>sea</w:t>
      </w:r>
      <w:r w:rsidRPr="00AC0037">
        <w:rPr>
          <w:rFonts w:ascii="Calibri" w:hAnsi="Calibri" w:cs="Calibri"/>
          <w:sz w:val="20"/>
          <w:szCs w:val="20"/>
        </w:rPr>
        <w:t xml:space="preserve"> at a speed of 6 ft/s. A</w:t>
      </w:r>
      <w:r w:rsidR="002C6D78">
        <w:rPr>
          <w:rFonts w:ascii="Calibri" w:hAnsi="Calibri" w:cs="Calibri"/>
          <w:sz w:val="20"/>
          <w:szCs w:val="20"/>
        </w:rPr>
        <w:t xml:space="preserve"> beacon</w:t>
      </w:r>
      <w:r w:rsidRPr="00AC0037">
        <w:rPr>
          <w:rFonts w:ascii="Calibri" w:hAnsi="Calibri" w:cs="Calibri"/>
          <w:sz w:val="20"/>
          <w:szCs w:val="20"/>
        </w:rPr>
        <w:t xml:space="preserve"> is located on the </w:t>
      </w:r>
      <w:r w:rsidR="002C6D78">
        <w:rPr>
          <w:rFonts w:ascii="Calibri" w:hAnsi="Calibri" w:cs="Calibri"/>
          <w:sz w:val="20"/>
          <w:szCs w:val="20"/>
        </w:rPr>
        <w:t>shore</w:t>
      </w:r>
      <w:r w:rsidRPr="00AC0037">
        <w:rPr>
          <w:rFonts w:ascii="Calibri" w:hAnsi="Calibri" w:cs="Calibri"/>
          <w:sz w:val="20"/>
          <w:szCs w:val="20"/>
        </w:rPr>
        <w:t xml:space="preserve"> 30 feet from the </w:t>
      </w:r>
      <w:r w:rsidR="00FE05E0">
        <w:rPr>
          <w:rFonts w:ascii="Calibri" w:hAnsi="Calibri" w:cs="Calibri"/>
          <w:sz w:val="20"/>
          <w:szCs w:val="20"/>
        </w:rPr>
        <w:t xml:space="preserve">nearest point on the </w:t>
      </w:r>
      <w:r w:rsidRPr="00AC0037">
        <w:rPr>
          <w:rFonts w:ascii="Calibri" w:hAnsi="Calibri" w:cs="Calibri"/>
          <w:sz w:val="20"/>
          <w:szCs w:val="20"/>
        </w:rPr>
        <w:t xml:space="preserve">path and is kept focused on the </w:t>
      </w:r>
      <w:r w:rsidR="002C6D78">
        <w:rPr>
          <w:rFonts w:ascii="Calibri" w:hAnsi="Calibri" w:cs="Calibri"/>
          <w:sz w:val="20"/>
          <w:szCs w:val="20"/>
        </w:rPr>
        <w:t>ship as she sails</w:t>
      </w:r>
      <w:r w:rsidRPr="00AC0037">
        <w:rPr>
          <w:rFonts w:ascii="Calibri" w:hAnsi="Calibri" w:cs="Calibri"/>
          <w:sz w:val="20"/>
          <w:szCs w:val="20"/>
        </w:rPr>
        <w:t>.</w:t>
      </w:r>
      <w:r w:rsidR="002C6D78">
        <w:rPr>
          <w:rFonts w:ascii="Calibri" w:hAnsi="Calibri" w:cs="Calibri"/>
          <w:sz w:val="20"/>
          <w:szCs w:val="20"/>
        </w:rPr>
        <w:t xml:space="preserve"> </w:t>
      </w:r>
      <w:r w:rsidRPr="00AC0037">
        <w:rPr>
          <w:rFonts w:ascii="Calibri" w:hAnsi="Calibri" w:cs="Calibri"/>
          <w:sz w:val="20"/>
          <w:szCs w:val="20"/>
        </w:rPr>
        <w:t xml:space="preserve">At what rate is the </w:t>
      </w:r>
      <w:r w:rsidR="002C6D78">
        <w:rPr>
          <w:rFonts w:ascii="Calibri" w:hAnsi="Calibri" w:cs="Calibri"/>
          <w:sz w:val="20"/>
          <w:szCs w:val="20"/>
        </w:rPr>
        <w:t>beacon</w:t>
      </w:r>
      <w:r w:rsidRPr="00AC0037">
        <w:rPr>
          <w:rFonts w:ascii="Calibri" w:hAnsi="Calibri" w:cs="Calibri"/>
          <w:sz w:val="20"/>
          <w:szCs w:val="20"/>
        </w:rPr>
        <w:t xml:space="preserve"> rotating when the </w:t>
      </w:r>
      <w:r w:rsidR="005215B0">
        <w:rPr>
          <w:rFonts w:ascii="Calibri" w:hAnsi="Calibri" w:cs="Calibri"/>
          <w:sz w:val="20"/>
          <w:szCs w:val="20"/>
        </w:rPr>
        <w:t>ship</w:t>
      </w:r>
      <w:r w:rsidRPr="00AC0037">
        <w:rPr>
          <w:rFonts w:ascii="Calibri" w:hAnsi="Calibri" w:cs="Calibri"/>
          <w:sz w:val="20"/>
          <w:szCs w:val="20"/>
        </w:rPr>
        <w:t xml:space="preserve"> is 40 ft from the point on the path closest to the </w:t>
      </w:r>
      <w:r w:rsidR="002C6D78">
        <w:rPr>
          <w:rFonts w:ascii="Calibri" w:hAnsi="Calibri" w:cs="Calibri"/>
          <w:sz w:val="20"/>
          <w:szCs w:val="20"/>
        </w:rPr>
        <w:t>beacon</w:t>
      </w:r>
      <w:r w:rsidRPr="00AC0037">
        <w:rPr>
          <w:rFonts w:ascii="Calibri" w:hAnsi="Calibri" w:cs="Calibri"/>
          <w:sz w:val="20"/>
          <w:szCs w:val="20"/>
        </w:rPr>
        <w:t>?</w:t>
      </w:r>
    </w:p>
    <w:p w14:paraId="7A64F1DC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0D9F6F2C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3878B457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09AB40C8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09E0DD99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2A1FF1E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6BC4CEC7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83DA0ED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6F538F05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3A29472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3F25CD54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2842E95B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FCBE260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BB86EFE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D86D252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383FA201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C36D0E8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5DF95E99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2AEF969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DA30537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020BE12E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CCA5F28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AB132EA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AFAFA06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295688CE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7CB0B64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3810340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76674E8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09FCD23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824A824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1534C03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3397EE40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669BDAF3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042B83FB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472F6A6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96CF634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042DEFB4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1517274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86955CD" w14:textId="77777777" w:rsidR="003D7005" w:rsidRDefault="003D7005" w:rsidP="00AC0037">
      <w:pPr>
        <w:rPr>
          <w:rFonts w:ascii="Calibri" w:hAnsi="Calibri" w:cs="Calibri"/>
          <w:sz w:val="20"/>
          <w:szCs w:val="20"/>
        </w:rPr>
      </w:pPr>
    </w:p>
    <w:p w14:paraId="5EAB8B97" w14:textId="77777777" w:rsidR="003D7005" w:rsidRPr="00AC0037" w:rsidRDefault="003D7005" w:rsidP="00AC0037">
      <w:pPr>
        <w:rPr>
          <w:rFonts w:ascii="Calibri" w:hAnsi="Calibri" w:cs="Calibri"/>
          <w:sz w:val="20"/>
          <w:szCs w:val="20"/>
        </w:rPr>
      </w:pPr>
    </w:p>
    <w:p w14:paraId="5CA0B078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  <w:t>Ans: .072 rad/s</w:t>
      </w:r>
    </w:p>
    <w:p w14:paraId="1B9ECDD4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364AF683" w14:textId="67CE5CE9" w:rsidR="00AC0037" w:rsidRDefault="00FD1ED2" w:rsidP="00F00718">
      <w:pPr>
        <w:rPr>
          <w:rFonts w:asciiTheme="minorHAnsi" w:hAnsiTheme="minorHAnsi" w:cstheme="minorHAnsi"/>
          <w:sz w:val="20"/>
          <w:szCs w:val="20"/>
        </w:rPr>
      </w:pPr>
      <w:r>
        <w:rPr>
          <w:rFonts w:ascii="Calibri" w:hAnsi="Calibri" w:cs="Calibri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EEDC644" wp14:editId="568FDAEB">
                <wp:simplePos x="0" y="0"/>
                <wp:positionH relativeFrom="column">
                  <wp:posOffset>-60325</wp:posOffset>
                </wp:positionH>
                <wp:positionV relativeFrom="paragraph">
                  <wp:posOffset>-146050</wp:posOffset>
                </wp:positionV>
                <wp:extent cx="6088380" cy="1076960"/>
                <wp:effectExtent l="6350" t="6350" r="10795" b="12065"/>
                <wp:wrapNone/>
                <wp:docPr id="1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88380" cy="1076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0AE935" w14:textId="36B72FDD" w:rsidR="00AC0037" w:rsidRPr="00AC0037" w:rsidRDefault="00EE6EDF" w:rsidP="00AC0037">
                            <w:pP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  <w:u w:val="single"/>
                              </w:rPr>
                              <w:t xml:space="preserve">What if your equation has </w:t>
                            </w:r>
                            <w:r w:rsidR="00FF7568"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  <w:u w:val="single"/>
                              </w:rPr>
                              <w:t>extra</w:t>
                            </w:r>
                            <w:r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  <w:u w:val="single"/>
                              </w:rPr>
                              <w:t xml:space="preserve"> variables</w:t>
                            </w:r>
                            <w:r w:rsidR="009B30B2"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  <w:u w:val="single"/>
                              </w:rPr>
                              <w:t>?</w:t>
                            </w:r>
                            <w:r w:rsidR="00AC0037" w:rsidRPr="00AC0037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  <w:p w14:paraId="77A13E0A" w14:textId="438E83E5" w:rsidR="00AC0037" w:rsidRPr="00AC0037" w:rsidRDefault="00AC0037" w:rsidP="00AC0037">
                            <w:pP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There are multiple ways to d</w:t>
                            </w:r>
                            <w:r w:rsidR="009B30B2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eal with</w:t>
                            </w:r>
                            <w: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 xml:space="preserve"> this</w:t>
                            </w:r>
                            <w:r w:rsidR="00A402B8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. Here are some strategies to try</w:t>
                            </w:r>
                            <w:r w:rsidRPr="00AC0037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 xml:space="preserve">:  </w:t>
                            </w:r>
                          </w:p>
                          <w:p w14:paraId="7FD5F0C7" w14:textId="67200C09" w:rsidR="00AC0037" w:rsidRPr="00AC0037" w:rsidRDefault="00AC0037" w:rsidP="00AC0037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Realize the variable is constant throughout the whole problem –</w:t>
                            </w:r>
                            <w:r w:rsidR="0084609F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 xml:space="preserve">plug in the </w:t>
                            </w:r>
                            <w:r w:rsidR="00C034C6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number.</w:t>
                            </w:r>
                          </w:p>
                          <w:p w14:paraId="4D830FD5" w14:textId="4C568F32" w:rsidR="00AC0037" w:rsidRPr="00AC0037" w:rsidRDefault="009B30B2" w:rsidP="00AC0037">
                            <w:pPr>
                              <w:numPr>
                                <w:ilvl w:val="0"/>
                                <w:numId w:val="3"/>
                              </w:numP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 xml:space="preserve">Relate variables </w:t>
                            </w:r>
                            <w:r w:rsidR="00E67229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 xml:space="preserve">to others </w:t>
                            </w:r>
                            <w: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using g</w:t>
                            </w:r>
                            <w:r w:rsidR="00AC0037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eometry such as similar triangles</w:t>
                            </w:r>
                          </w:p>
                          <w:p w14:paraId="38033CDD" w14:textId="4E7E7F6F" w:rsidR="00AC0037" w:rsidRDefault="00E67229" w:rsidP="00AC0037">
                            <w:pPr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F</w:t>
                            </w:r>
                            <w:r w:rsidR="00AC0037">
                              <w:rPr>
                                <w:rFonts w:ascii="Calibri" w:hAnsi="Calibri" w:cs="Calibri"/>
                                <w:sz w:val="20"/>
                                <w:szCs w:val="20"/>
                              </w:rPr>
                              <w:t>igure out what the derivative of that variable should be so that you can leave it in the probl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EEDC644" id="Text Box 41" o:spid="_x0000_s1027" type="#_x0000_t202" style="position:absolute;margin-left:-4.75pt;margin-top:-11.5pt;width:479.4pt;height:84.8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">
                <v:textbox style="mso-fit-shape-to-text:t">
                  <w:txbxContent>
                    <w:p w14:paraId="020AE935" w14:textId="36B72FDD" w:rsidR="00AC0037" w:rsidRPr="00AC0037" w:rsidRDefault="00EE6EDF" w:rsidP="00AC0037">
                      <w:pPr>
                        <w:rPr>
                          <w:rFonts w:ascii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 w:cs="Calibri"/>
                          <w:b/>
                          <w:sz w:val="20"/>
                          <w:szCs w:val="20"/>
                          <w:u w:val="single"/>
                        </w:rPr>
                        <w:t xml:space="preserve">What if your equation has </w:t>
                      </w:r>
                      <w:r w:rsidR="00FF7568">
                        <w:rPr>
                          <w:rFonts w:ascii="Calibri" w:hAnsi="Calibri" w:cs="Calibri"/>
                          <w:b/>
                          <w:sz w:val="20"/>
                          <w:szCs w:val="20"/>
                          <w:u w:val="single"/>
                        </w:rPr>
                        <w:t>extra</w:t>
                      </w:r>
                      <w:r>
                        <w:rPr>
                          <w:rFonts w:ascii="Calibri" w:hAnsi="Calibri" w:cs="Calibri"/>
                          <w:b/>
                          <w:sz w:val="20"/>
                          <w:szCs w:val="20"/>
                          <w:u w:val="single"/>
                        </w:rPr>
                        <w:t xml:space="preserve"> variables</w:t>
                      </w:r>
                      <w:r w:rsidR="009B30B2">
                        <w:rPr>
                          <w:rFonts w:ascii="Calibri" w:hAnsi="Calibri" w:cs="Calibri"/>
                          <w:b/>
                          <w:sz w:val="20"/>
                          <w:szCs w:val="20"/>
                          <w:u w:val="single"/>
                        </w:rPr>
                        <w:t>?</w:t>
                      </w:r>
                      <w:r w:rsidR="00AC0037" w:rsidRPr="00AC0037">
                        <w:rPr>
                          <w:rFonts w:ascii="Calibri" w:hAnsi="Calibri" w:cs="Calibri"/>
                          <w:sz w:val="20"/>
                          <w:szCs w:val="20"/>
                        </w:rPr>
                        <w:t xml:space="preserve">  </w:t>
                      </w:r>
                    </w:p>
                    <w:p w14:paraId="77A13E0A" w14:textId="438E83E5" w:rsidR="00AC0037" w:rsidRPr="00AC0037" w:rsidRDefault="00AC0037" w:rsidP="00AC0037">
                      <w:pPr>
                        <w:rPr>
                          <w:rFonts w:ascii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 w:cs="Calibri"/>
                          <w:sz w:val="20"/>
                          <w:szCs w:val="20"/>
                        </w:rPr>
                        <w:t>There are multiple ways to d</w:t>
                      </w:r>
                      <w:r w:rsidR="009B30B2">
                        <w:rPr>
                          <w:rFonts w:ascii="Calibri" w:hAnsi="Calibri" w:cs="Calibri"/>
                          <w:sz w:val="20"/>
                          <w:szCs w:val="20"/>
                        </w:rPr>
                        <w:t>eal with</w:t>
                      </w:r>
                      <w:r>
                        <w:rPr>
                          <w:rFonts w:ascii="Calibri" w:hAnsi="Calibri" w:cs="Calibri"/>
                          <w:sz w:val="20"/>
                          <w:szCs w:val="20"/>
                        </w:rPr>
                        <w:t xml:space="preserve"> this</w:t>
                      </w:r>
                      <w:r w:rsidR="00A402B8">
                        <w:rPr>
                          <w:rFonts w:ascii="Calibri" w:hAnsi="Calibri" w:cs="Calibri"/>
                          <w:sz w:val="20"/>
                          <w:szCs w:val="20"/>
                        </w:rPr>
                        <w:t>. Here are some strategies to try</w:t>
                      </w:r>
                      <w:r w:rsidRPr="00AC0037">
                        <w:rPr>
                          <w:rFonts w:ascii="Calibri" w:hAnsi="Calibri" w:cs="Calibri"/>
                          <w:sz w:val="20"/>
                          <w:szCs w:val="20"/>
                        </w:rPr>
                        <w:t xml:space="preserve">:  </w:t>
                      </w:r>
                    </w:p>
                    <w:p w14:paraId="7FD5F0C7" w14:textId="67200C09" w:rsidR="00AC0037" w:rsidRPr="00AC0037" w:rsidRDefault="00AC0037" w:rsidP="00AC0037">
                      <w:pPr>
                        <w:numPr>
                          <w:ilvl w:val="0"/>
                          <w:numId w:val="3"/>
                        </w:numPr>
                        <w:rPr>
                          <w:rFonts w:ascii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 w:cs="Calibri"/>
                          <w:sz w:val="20"/>
                          <w:szCs w:val="20"/>
                        </w:rPr>
                        <w:t>Realize the variable is constant throughout the whole problem –</w:t>
                      </w:r>
                      <w:r w:rsidR="0084609F">
                        <w:rPr>
                          <w:rFonts w:ascii="Calibri" w:hAnsi="Calibri" w:cs="Calibri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alibri" w:hAnsi="Calibri" w:cs="Calibri"/>
                          <w:sz w:val="20"/>
                          <w:szCs w:val="20"/>
                        </w:rPr>
                        <w:t xml:space="preserve">plug in the </w:t>
                      </w:r>
                      <w:r w:rsidR="00C034C6">
                        <w:rPr>
                          <w:rFonts w:ascii="Calibri" w:hAnsi="Calibri" w:cs="Calibri"/>
                          <w:sz w:val="20"/>
                          <w:szCs w:val="20"/>
                        </w:rPr>
                        <w:t>number.</w:t>
                      </w:r>
                    </w:p>
                    <w:p w14:paraId="4D830FD5" w14:textId="4C568F32" w:rsidR="00AC0037" w:rsidRPr="00AC0037" w:rsidRDefault="009B30B2" w:rsidP="00AC0037">
                      <w:pPr>
                        <w:numPr>
                          <w:ilvl w:val="0"/>
                          <w:numId w:val="3"/>
                        </w:numPr>
                        <w:rPr>
                          <w:rFonts w:ascii="Calibri" w:hAnsi="Calibri" w:cs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 w:cs="Calibri"/>
                          <w:sz w:val="20"/>
                          <w:szCs w:val="20"/>
                        </w:rPr>
                        <w:t xml:space="preserve">Relate variables </w:t>
                      </w:r>
                      <w:r w:rsidR="00E67229">
                        <w:rPr>
                          <w:rFonts w:ascii="Calibri" w:hAnsi="Calibri" w:cs="Calibri"/>
                          <w:sz w:val="20"/>
                          <w:szCs w:val="20"/>
                        </w:rPr>
                        <w:t xml:space="preserve">to others </w:t>
                      </w:r>
                      <w:r>
                        <w:rPr>
                          <w:rFonts w:ascii="Calibri" w:hAnsi="Calibri" w:cs="Calibri"/>
                          <w:sz w:val="20"/>
                          <w:szCs w:val="20"/>
                        </w:rPr>
                        <w:t>using g</w:t>
                      </w:r>
                      <w:r w:rsidR="00AC0037">
                        <w:rPr>
                          <w:rFonts w:ascii="Calibri" w:hAnsi="Calibri" w:cs="Calibri"/>
                          <w:sz w:val="20"/>
                          <w:szCs w:val="20"/>
                        </w:rPr>
                        <w:t>eometry such as similar triangles</w:t>
                      </w:r>
                    </w:p>
                    <w:p w14:paraId="38033CDD" w14:textId="4E7E7F6F" w:rsidR="00AC0037" w:rsidRDefault="00E67229" w:rsidP="00AC0037">
                      <w:pPr>
                        <w:numPr>
                          <w:ilvl w:val="0"/>
                          <w:numId w:val="3"/>
                        </w:numPr>
                      </w:pPr>
                      <w:r>
                        <w:rPr>
                          <w:rFonts w:ascii="Calibri" w:hAnsi="Calibri" w:cs="Calibri"/>
                          <w:sz w:val="20"/>
                          <w:szCs w:val="20"/>
                        </w:rPr>
                        <w:t>F</w:t>
                      </w:r>
                      <w:r w:rsidR="00AC0037">
                        <w:rPr>
                          <w:rFonts w:ascii="Calibri" w:hAnsi="Calibri" w:cs="Calibri"/>
                          <w:sz w:val="20"/>
                          <w:szCs w:val="20"/>
                        </w:rPr>
                        <w:t>igure out what the derivative of that variable should be so that you can leave it in the problem.</w:t>
                      </w:r>
                    </w:p>
                  </w:txbxContent>
                </v:textbox>
              </v:shape>
            </w:pict>
          </mc:Fallback>
        </mc:AlternateContent>
      </w:r>
    </w:p>
    <w:p w14:paraId="74DFD7C7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4A65E57A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422160A6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1585864A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3E7D9163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723F47E5" w14:textId="77777777" w:rsidR="00AC0037" w:rsidRDefault="00AC0037" w:rsidP="00F00718">
      <w:pPr>
        <w:rPr>
          <w:rFonts w:asciiTheme="minorHAnsi" w:hAnsiTheme="minorHAnsi" w:cstheme="minorHAnsi"/>
          <w:sz w:val="20"/>
          <w:szCs w:val="20"/>
        </w:rPr>
      </w:pPr>
    </w:p>
    <w:p w14:paraId="00B62098" w14:textId="77777777" w:rsidR="00AC0037" w:rsidRPr="00AC0037" w:rsidRDefault="00AC0037" w:rsidP="00F00718">
      <w:pPr>
        <w:rPr>
          <w:rFonts w:asciiTheme="minorHAnsi" w:hAnsiTheme="minorHAnsi" w:cstheme="minorHAnsi"/>
          <w:b/>
          <w:sz w:val="20"/>
          <w:szCs w:val="20"/>
          <w:u w:val="single"/>
        </w:rPr>
      </w:pPr>
      <w:r w:rsidRPr="00AC0037">
        <w:rPr>
          <w:rFonts w:asciiTheme="minorHAnsi" w:hAnsiTheme="minorHAnsi" w:cstheme="minorHAnsi"/>
          <w:b/>
          <w:sz w:val="20"/>
          <w:szCs w:val="20"/>
          <w:u w:val="single"/>
        </w:rPr>
        <w:t>Extra Variable Example:</w:t>
      </w:r>
    </w:p>
    <w:p w14:paraId="660D1932" w14:textId="000085C7" w:rsidR="00F00718" w:rsidRPr="00E717FB" w:rsidRDefault="004C5192" w:rsidP="00F00718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>A trough is 12 feet long and 4</w:t>
      </w:r>
      <w:r w:rsidR="00F00718" w:rsidRPr="00E717FB">
        <w:rPr>
          <w:rFonts w:asciiTheme="minorHAnsi" w:hAnsiTheme="minorHAnsi" w:cstheme="minorHAnsi"/>
          <w:sz w:val="20"/>
          <w:szCs w:val="20"/>
        </w:rPr>
        <w:t xml:space="preserve"> feet across the top.  Its ends are isosceles</w:t>
      </w:r>
      <w:r w:rsidRPr="00E717FB">
        <w:rPr>
          <w:rFonts w:asciiTheme="minorHAnsi" w:hAnsiTheme="minorHAnsi" w:cstheme="minorHAnsi"/>
          <w:sz w:val="20"/>
          <w:szCs w:val="20"/>
        </w:rPr>
        <w:t xml:space="preserve"> triangles with an altitude of 3</w:t>
      </w:r>
      <w:r w:rsidR="00F00718" w:rsidRPr="00E717FB">
        <w:rPr>
          <w:rFonts w:asciiTheme="minorHAnsi" w:hAnsiTheme="minorHAnsi" w:cstheme="minorHAnsi"/>
          <w:sz w:val="20"/>
          <w:szCs w:val="20"/>
        </w:rPr>
        <w:t xml:space="preserve"> feet.  Water is being pumped into the trough at </w:t>
      </w:r>
      <w:r w:rsidR="000E6E29">
        <w:rPr>
          <w:rFonts w:asciiTheme="minorHAnsi" w:hAnsiTheme="minorHAnsi" w:cstheme="minorHAnsi"/>
          <w:sz w:val="20"/>
          <w:szCs w:val="20"/>
        </w:rPr>
        <w:t>3</w:t>
      </w:r>
      <w:r w:rsidR="00F00718" w:rsidRPr="00E717FB">
        <w:rPr>
          <w:rFonts w:asciiTheme="minorHAnsi" w:hAnsiTheme="minorHAnsi" w:cstheme="minorHAnsi"/>
          <w:sz w:val="20"/>
          <w:szCs w:val="20"/>
        </w:rPr>
        <w:t xml:space="preserve"> cubic feet per minute.  How fast is the water level rising when it is </w:t>
      </w:r>
      <w:r w:rsidR="000E6E29">
        <w:rPr>
          <w:rFonts w:asciiTheme="minorHAnsi" w:hAnsiTheme="minorHAnsi" w:cstheme="minorHAnsi"/>
          <w:sz w:val="20"/>
          <w:szCs w:val="20"/>
        </w:rPr>
        <w:t>2</w:t>
      </w:r>
      <w:r w:rsidR="00F00718" w:rsidRPr="00E717FB">
        <w:rPr>
          <w:rFonts w:asciiTheme="minorHAnsi" w:hAnsiTheme="minorHAnsi" w:cstheme="minorHAnsi"/>
          <w:sz w:val="20"/>
          <w:szCs w:val="20"/>
        </w:rPr>
        <w:t xml:space="preserve"> f</w:t>
      </w:r>
      <w:r w:rsidR="000E6E29">
        <w:rPr>
          <w:rFonts w:asciiTheme="minorHAnsi" w:hAnsiTheme="minorHAnsi" w:cstheme="minorHAnsi"/>
          <w:sz w:val="20"/>
          <w:szCs w:val="20"/>
        </w:rPr>
        <w:t>ee</w:t>
      </w:r>
      <w:r w:rsidR="00F00718" w:rsidRPr="00E717FB">
        <w:rPr>
          <w:rFonts w:asciiTheme="minorHAnsi" w:hAnsiTheme="minorHAnsi" w:cstheme="minorHAnsi"/>
          <w:sz w:val="20"/>
          <w:szCs w:val="20"/>
        </w:rPr>
        <w:t>t deep?</w:t>
      </w:r>
      <w:r w:rsidR="00CD3BD9" w:rsidRPr="00E717FB">
        <w:rPr>
          <w:rFonts w:asciiTheme="minorHAnsi" w:hAnsiTheme="minorHAnsi" w:cstheme="minorHAnsi"/>
          <w:sz w:val="20"/>
          <w:szCs w:val="20"/>
        </w:rPr>
        <w:t xml:space="preserve"> </w:t>
      </w:r>
    </w:p>
    <w:p w14:paraId="1F8C72ED" w14:textId="77777777" w:rsidR="00F00718" w:rsidRPr="00E717FB" w:rsidRDefault="00F00718">
      <w:pPr>
        <w:rPr>
          <w:rFonts w:asciiTheme="minorHAnsi" w:hAnsiTheme="minorHAnsi" w:cstheme="minorHAnsi"/>
          <w:sz w:val="20"/>
          <w:szCs w:val="20"/>
        </w:rPr>
      </w:pPr>
    </w:p>
    <w:p w14:paraId="6A21B248" w14:textId="5E76FA72" w:rsidR="00F00718" w:rsidRPr="00E717FB" w:rsidRDefault="00FD1ED2">
      <w:pPr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2DC2966" wp14:editId="68820141">
                <wp:simplePos x="0" y="0"/>
                <wp:positionH relativeFrom="column">
                  <wp:posOffset>286385</wp:posOffset>
                </wp:positionH>
                <wp:positionV relativeFrom="paragraph">
                  <wp:posOffset>1905</wp:posOffset>
                </wp:positionV>
                <wp:extent cx="1694180" cy="1129665"/>
                <wp:effectExtent l="19685" t="5080" r="19685" b="17780"/>
                <wp:wrapNone/>
                <wp:docPr id="1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4180" cy="1129665"/>
                          <a:chOff x="3578" y="6016"/>
                          <a:chExt cx="2700" cy="1851"/>
                        </a:xfrm>
                      </wpg:grpSpPr>
                      <wps:wsp>
                        <wps:cNvPr id="2" name="AutoShape 27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3578" y="6632"/>
                            <a:ext cx="1050" cy="123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5228" y="6016"/>
                            <a:ext cx="1050" cy="123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29"/>
                        <wps:cNvCnPr/>
                        <wps:spPr bwMode="auto">
                          <a:xfrm flipV="1">
                            <a:off x="4112" y="7246"/>
                            <a:ext cx="1649" cy="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0"/>
                        <wps:cNvCnPr/>
                        <wps:spPr bwMode="auto">
                          <a:xfrm flipV="1">
                            <a:off x="4628" y="6016"/>
                            <a:ext cx="1650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1"/>
                        <wps:cNvCnPr/>
                        <wps:spPr bwMode="auto">
                          <a:xfrm flipV="1">
                            <a:off x="3578" y="6016"/>
                            <a:ext cx="1650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2"/>
                        <wps:cNvCnPr/>
                        <wps:spPr bwMode="auto">
                          <a:xfrm flipV="1">
                            <a:off x="3942" y="7506"/>
                            <a:ext cx="315" cy="2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3"/>
                        <wps:cNvCnPr/>
                        <wps:spPr bwMode="auto">
                          <a:xfrm flipV="1">
                            <a:off x="5620" y="6947"/>
                            <a:ext cx="261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4"/>
                        <wps:cNvCnPr/>
                        <wps:spPr bwMode="auto">
                          <a:xfrm flipV="1">
                            <a:off x="4260" y="6946"/>
                            <a:ext cx="1630" cy="562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5"/>
                        <wps:cNvCnPr/>
                        <wps:spPr bwMode="auto">
                          <a:xfrm flipV="1">
                            <a:off x="3945" y="6949"/>
                            <a:ext cx="1669" cy="559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962EBC" id="Group 26" o:spid="_x0000_s1026" style="position:absolute;margin-left:22.55pt;margin-top:.15pt;width:133.4pt;height:88.95pt;z-index:251656704" coordorigin="3578,6016" coordsize="2700,1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7" o:spid="_x0000_s1027" type="#_x0000_t5" style="position:absolute;left:3578;top:6632;width:1050;height:1235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"/>
                <v:shape id="AutoShape 28" o:spid="_x0000_s1028" type="#_x0000_t5" style="position:absolute;left:5228;top:6016;width:1050;height:1233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"/>
                <v:line id="Line 29" o:spid="_x0000_s1029" style="position:absolute;flip:y;visibility:visible;mso-wrap-style:square" from="4112,7246" to="5761,7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Line 30" o:spid="_x0000_s1030" style="position:absolute;flip:y;visibility:visible;mso-wrap-style:square" from="4628,6016" to="6278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31" o:spid="_x0000_s1031" style="position:absolute;flip:y;visibility:visible;mso-wrap-style:square" from="3578,6016" to="5228,6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32" o:spid="_x0000_s1032" style="position:absolute;flip:y;visibility:visible;mso-wrap-style:square" from="3942,7506" to="4257,7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">
                  <v:stroke dashstyle="1 1" endcap="round"/>
                </v:line>
                <v:line id="Line 33" o:spid="_x0000_s1033" style="position:absolute;flip:y;visibility:visible;mso-wrap-style:square" from="5620,6947" to="5881,6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">
                  <v:stroke dashstyle="1 1"/>
                </v:line>
                <v:line id="Line 34" o:spid="_x0000_s1034" style="position:absolute;flip:y;visibility:visible;mso-wrap-style:square" from="4260,6946" to="5890,7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">
                  <v:stroke dashstyle="1 1" endcap="round"/>
                </v:line>
                <v:line id="Line 35" o:spid="_x0000_s1035" style="position:absolute;flip:y;visibility:visible;mso-wrap-style:square" from="3945,6949" to="5614,7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">
                  <v:stroke dashstyle="1 1" endcap="round"/>
                </v:line>
              </v:group>
            </w:pict>
          </mc:Fallback>
        </mc:AlternateContent>
      </w:r>
    </w:p>
    <w:p w14:paraId="29C1593C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79892DE8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1EB318B1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57C6F812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0727A61B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171C0BF0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2A02BD85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462D6E29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57E7E260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75E461A7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55832945" w14:textId="77777777" w:rsidR="00145C2E" w:rsidRPr="00E717FB" w:rsidRDefault="00145C2E">
      <w:pPr>
        <w:rPr>
          <w:rFonts w:asciiTheme="minorHAnsi" w:hAnsiTheme="minorHAnsi" w:cstheme="minorHAnsi"/>
          <w:sz w:val="20"/>
          <w:szCs w:val="20"/>
        </w:rPr>
      </w:pPr>
    </w:p>
    <w:p w14:paraId="23D32199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75BCA2C6" w14:textId="77777777" w:rsidR="00DB63F7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60BD8EF9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6322C8D6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487FA68A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6424CC14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72B61432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4E31C8CF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66F196C5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5D320125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6262D2C3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043C7961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1F093F5A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40D0339E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0E58F8A9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06483115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1A8FA343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43ADAA6C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786FCFB7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09F2E2E8" w14:textId="77777777" w:rsidR="00EB4E96" w:rsidRDefault="00EB4E96">
      <w:pPr>
        <w:rPr>
          <w:rFonts w:asciiTheme="minorHAnsi" w:hAnsiTheme="minorHAnsi" w:cstheme="minorHAnsi"/>
          <w:sz w:val="20"/>
          <w:szCs w:val="20"/>
        </w:rPr>
      </w:pPr>
    </w:p>
    <w:p w14:paraId="47547D7E" w14:textId="77777777" w:rsidR="00EB4E96" w:rsidRDefault="00EB4E96">
      <w:pPr>
        <w:rPr>
          <w:rFonts w:asciiTheme="minorHAnsi" w:hAnsiTheme="minorHAnsi" w:cstheme="minorHAnsi"/>
          <w:sz w:val="20"/>
          <w:szCs w:val="20"/>
        </w:rPr>
      </w:pPr>
    </w:p>
    <w:p w14:paraId="7480A18E" w14:textId="77777777" w:rsidR="00AC0037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05C2AB04" w14:textId="77777777" w:rsidR="00AC0037" w:rsidRPr="00E717FB" w:rsidRDefault="00AC0037">
      <w:pPr>
        <w:rPr>
          <w:rFonts w:asciiTheme="minorHAnsi" w:hAnsiTheme="minorHAnsi" w:cstheme="minorHAnsi"/>
          <w:sz w:val="20"/>
          <w:szCs w:val="20"/>
        </w:rPr>
      </w:pPr>
    </w:p>
    <w:p w14:paraId="1827779F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3D24C6F5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46F187AF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3AEF26E1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03B36B92" w14:textId="58A06FCB" w:rsidR="00DB63F7" w:rsidRPr="00E717FB" w:rsidRDefault="004C5192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  <w:t xml:space="preserve">Ans: </w:t>
      </w:r>
      <w:r w:rsidR="00DB63F7" w:rsidRPr="00E717FB">
        <w:rPr>
          <w:rFonts w:asciiTheme="minorHAnsi" w:hAnsiTheme="minorHAnsi" w:cstheme="minorHAnsi"/>
          <w:sz w:val="20"/>
          <w:szCs w:val="20"/>
        </w:rPr>
        <w:t xml:space="preserve"> </w:t>
      </w:r>
      <w:r w:rsidR="00085B88">
        <w:rPr>
          <w:rFonts w:asciiTheme="minorHAnsi" w:hAnsiTheme="minorHAnsi" w:cstheme="minorHAnsi"/>
          <w:sz w:val="20"/>
          <w:szCs w:val="20"/>
        </w:rPr>
        <w:t>3</w:t>
      </w:r>
      <w:r w:rsidRPr="00E717FB">
        <w:rPr>
          <w:rFonts w:asciiTheme="minorHAnsi" w:hAnsiTheme="minorHAnsi" w:cstheme="minorHAnsi"/>
          <w:sz w:val="20"/>
          <w:szCs w:val="20"/>
        </w:rPr>
        <w:t>/</w:t>
      </w:r>
      <w:r w:rsidR="00975B48">
        <w:rPr>
          <w:rFonts w:asciiTheme="minorHAnsi" w:hAnsiTheme="minorHAnsi" w:cstheme="minorHAnsi"/>
          <w:sz w:val="20"/>
          <w:szCs w:val="20"/>
        </w:rPr>
        <w:t>32</w:t>
      </w:r>
      <w:r w:rsidRPr="00E717FB">
        <w:rPr>
          <w:rFonts w:asciiTheme="minorHAnsi" w:hAnsiTheme="minorHAnsi" w:cstheme="minorHAnsi"/>
          <w:sz w:val="20"/>
          <w:szCs w:val="20"/>
        </w:rPr>
        <w:t xml:space="preserve"> </w:t>
      </w:r>
      <w:r w:rsidR="00DB63F7" w:rsidRPr="00E717FB">
        <w:rPr>
          <w:rFonts w:asciiTheme="minorHAnsi" w:hAnsiTheme="minorHAnsi" w:cstheme="minorHAnsi"/>
          <w:sz w:val="20"/>
          <w:szCs w:val="20"/>
        </w:rPr>
        <w:t>ft/min</w:t>
      </w:r>
    </w:p>
    <w:p w14:paraId="15326DC0" w14:textId="77777777" w:rsidR="00CD3BD9" w:rsidRPr="00E717FB" w:rsidRDefault="00CD3BD9">
      <w:pPr>
        <w:rPr>
          <w:rFonts w:asciiTheme="minorHAnsi" w:hAnsiTheme="minorHAnsi" w:cstheme="minorHAnsi"/>
          <w:sz w:val="20"/>
          <w:szCs w:val="20"/>
        </w:rPr>
      </w:pPr>
    </w:p>
    <w:p w14:paraId="4AA90A95" w14:textId="77777777" w:rsidR="00FC39B0" w:rsidRPr="00AC0037" w:rsidRDefault="00AC0037" w:rsidP="00B86901">
      <w:pPr>
        <w:rPr>
          <w:rFonts w:asciiTheme="minorHAnsi" w:hAnsiTheme="minorHAnsi" w:cstheme="minorHAnsi"/>
          <w:b/>
          <w:sz w:val="20"/>
          <w:szCs w:val="20"/>
          <w:u w:val="single"/>
        </w:rPr>
      </w:pPr>
      <w:r w:rsidRPr="00AC0037">
        <w:rPr>
          <w:rFonts w:asciiTheme="minorHAnsi" w:hAnsiTheme="minorHAnsi" w:cstheme="minorHAnsi"/>
          <w:b/>
          <w:sz w:val="20"/>
          <w:szCs w:val="20"/>
          <w:u w:val="single"/>
        </w:rPr>
        <w:lastRenderedPageBreak/>
        <w:t>Practice Problems:</w:t>
      </w:r>
    </w:p>
    <w:p w14:paraId="5207D9EF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2407D92" w14:textId="2017C908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  <w:r w:rsidRPr="00AC0037">
        <w:rPr>
          <w:rFonts w:ascii="Calibri" w:hAnsi="Calibri" w:cs="Calibri"/>
          <w:sz w:val="20"/>
          <w:szCs w:val="20"/>
        </w:rPr>
        <w:t xml:space="preserve">1.  A child is flying a kite.  If the kite is 90 feet above the child’s hand level and the wind is blowing it on a horizontal course at 5 feet per second, how fast is the child letting out the string when 150 feet of string is out? </w:t>
      </w:r>
    </w:p>
    <w:p w14:paraId="4F1DF20D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ADBB669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69F1C43E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B026027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252FAC02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30E69BAC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9EEF240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ED02FC7" w14:textId="77777777" w:rsid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3C5DDC8" w14:textId="77777777" w:rsidR="00FD1ED2" w:rsidRDefault="00FD1ED2" w:rsidP="00AC0037">
      <w:pPr>
        <w:rPr>
          <w:rFonts w:ascii="Calibri" w:hAnsi="Calibri" w:cs="Calibri"/>
          <w:sz w:val="20"/>
          <w:szCs w:val="20"/>
        </w:rPr>
      </w:pPr>
    </w:p>
    <w:p w14:paraId="28D9F822" w14:textId="77777777" w:rsidR="00FD1ED2" w:rsidRDefault="00FD1ED2" w:rsidP="00AC0037">
      <w:pPr>
        <w:rPr>
          <w:rFonts w:ascii="Calibri" w:hAnsi="Calibri" w:cs="Calibri"/>
          <w:sz w:val="20"/>
          <w:szCs w:val="20"/>
        </w:rPr>
      </w:pPr>
    </w:p>
    <w:p w14:paraId="4D10E5DA" w14:textId="77777777" w:rsidR="00FD1ED2" w:rsidRDefault="00FD1ED2" w:rsidP="00AC0037">
      <w:pPr>
        <w:rPr>
          <w:rFonts w:ascii="Calibri" w:hAnsi="Calibri" w:cs="Calibri"/>
          <w:sz w:val="20"/>
          <w:szCs w:val="20"/>
        </w:rPr>
      </w:pPr>
    </w:p>
    <w:p w14:paraId="1C4EAA33" w14:textId="77777777" w:rsidR="00FD1ED2" w:rsidRPr="00AC0037" w:rsidRDefault="00FD1ED2" w:rsidP="00AC0037">
      <w:pPr>
        <w:rPr>
          <w:rFonts w:ascii="Calibri" w:hAnsi="Calibri" w:cs="Calibri"/>
          <w:sz w:val="20"/>
          <w:szCs w:val="20"/>
        </w:rPr>
      </w:pPr>
    </w:p>
    <w:p w14:paraId="10E41D61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A47C438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4E3F51BD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6E2F9EBE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33E9CC1F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2B4886B9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1865294C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BEE0406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</w:p>
    <w:p w14:paraId="751D5BF4" w14:textId="77777777" w:rsidR="00AC0037" w:rsidRPr="00AC0037" w:rsidRDefault="00AC0037" w:rsidP="00AC0037">
      <w:pPr>
        <w:rPr>
          <w:rFonts w:ascii="Calibri" w:hAnsi="Calibri" w:cs="Calibri"/>
          <w:sz w:val="20"/>
          <w:szCs w:val="20"/>
        </w:rPr>
      </w:pP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</w:r>
      <w:r w:rsidRPr="00AC0037">
        <w:rPr>
          <w:rFonts w:ascii="Calibri" w:hAnsi="Calibri" w:cs="Calibri"/>
          <w:sz w:val="20"/>
          <w:szCs w:val="20"/>
        </w:rPr>
        <w:tab/>
        <w:t>Ans: 4 ft/s</w:t>
      </w:r>
    </w:p>
    <w:p w14:paraId="025D9090" w14:textId="77777777" w:rsidR="00FD1ED2" w:rsidRDefault="00FD1ED2" w:rsidP="00B86901">
      <w:pPr>
        <w:rPr>
          <w:rFonts w:asciiTheme="minorHAnsi" w:hAnsiTheme="minorHAnsi" w:cstheme="minorHAnsi"/>
          <w:sz w:val="20"/>
          <w:szCs w:val="20"/>
        </w:rPr>
      </w:pPr>
    </w:p>
    <w:p w14:paraId="5A7F8D99" w14:textId="77777777" w:rsidR="00B86901" w:rsidRPr="00E717FB" w:rsidRDefault="00FD1ED2" w:rsidP="00B86901">
      <w:pPr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>2</w:t>
      </w:r>
      <w:r w:rsidR="00055225" w:rsidRPr="00E717FB">
        <w:rPr>
          <w:rFonts w:asciiTheme="minorHAnsi" w:hAnsiTheme="minorHAnsi" w:cstheme="minorHAnsi"/>
          <w:sz w:val="20"/>
          <w:szCs w:val="20"/>
        </w:rPr>
        <w:t xml:space="preserve">.  </w:t>
      </w:r>
      <w:r w:rsidR="002E712F" w:rsidRPr="00E717FB">
        <w:rPr>
          <w:rFonts w:asciiTheme="minorHAnsi" w:hAnsiTheme="minorHAnsi" w:cstheme="minorHAnsi"/>
          <w:sz w:val="20"/>
          <w:szCs w:val="20"/>
        </w:rPr>
        <w:t xml:space="preserve">A lighthouse is located on an island 5 miles from the nearest point </w:t>
      </w:r>
      <w:r w:rsidR="002E712F" w:rsidRPr="00E717FB">
        <w:rPr>
          <w:rFonts w:asciiTheme="minorHAnsi" w:hAnsiTheme="minorHAnsi" w:cstheme="minorHAnsi"/>
          <w:position w:val="-6"/>
          <w:sz w:val="20"/>
          <w:szCs w:val="20"/>
        </w:rPr>
        <w:object w:dxaOrig="220" w:dyaOrig="260" w14:anchorId="532CE9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10" o:title=""/>
          </v:shape>
          <o:OLEObject Type="Embed" ProgID="Equation.DSMT4" ShapeID="_x0000_i1025" DrawAspect="Content" ObjectID="_1770801808" r:id="rId11"/>
        </w:object>
      </w:r>
      <w:r w:rsidR="002E712F" w:rsidRPr="00E717FB">
        <w:rPr>
          <w:rFonts w:asciiTheme="minorHAnsi" w:hAnsiTheme="minorHAnsi" w:cstheme="minorHAnsi"/>
          <w:sz w:val="20"/>
          <w:szCs w:val="20"/>
        </w:rPr>
        <w:t xml:space="preserve"> on a straight shoreline and its light makes 6 revolutions per minute.  How fast is the beam of light moving along the shoreline when it is 2 miles from </w:t>
      </w:r>
      <w:r w:rsidR="002E712F" w:rsidRPr="00E717FB">
        <w:rPr>
          <w:rFonts w:asciiTheme="minorHAnsi" w:hAnsiTheme="minorHAnsi" w:cstheme="minorHAnsi"/>
          <w:position w:val="-6"/>
          <w:sz w:val="20"/>
          <w:szCs w:val="20"/>
        </w:rPr>
        <w:object w:dxaOrig="220" w:dyaOrig="260" w14:anchorId="7D16E198">
          <v:shape id="_x0000_i1026" type="#_x0000_t75" style="width:11pt;height:13pt" o:ole="">
            <v:imagedata r:id="rId12" o:title=""/>
          </v:shape>
          <o:OLEObject Type="Embed" ProgID="Equation.DSMT4" ShapeID="_x0000_i1026" DrawAspect="Content" ObjectID="_1770801809" r:id="rId13"/>
        </w:object>
      </w:r>
      <w:r w:rsidR="002E712F" w:rsidRPr="00E717FB">
        <w:rPr>
          <w:rFonts w:asciiTheme="minorHAnsi" w:hAnsiTheme="minorHAnsi" w:cstheme="minorHAnsi"/>
          <w:sz w:val="20"/>
          <w:szCs w:val="20"/>
        </w:rPr>
        <w:t>?</w:t>
      </w:r>
    </w:p>
    <w:p w14:paraId="6A6803A5" w14:textId="77777777" w:rsidR="00FC39B0" w:rsidRPr="00E717FB" w:rsidRDefault="00FC39B0" w:rsidP="00B86901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 xml:space="preserve">(Hint: 1 revolution = </w:t>
      </w:r>
      <w:r w:rsidRPr="00E717FB">
        <w:rPr>
          <w:rFonts w:asciiTheme="minorHAnsi" w:hAnsiTheme="minorHAnsi" w:cstheme="minorHAnsi"/>
          <w:position w:val="-6"/>
          <w:sz w:val="20"/>
          <w:szCs w:val="20"/>
        </w:rPr>
        <w:object w:dxaOrig="320" w:dyaOrig="260" w14:anchorId="71D97369">
          <v:shape id="_x0000_i1027" type="#_x0000_t75" style="width:16pt;height:13pt" o:ole="">
            <v:imagedata r:id="rId14" o:title=""/>
          </v:shape>
          <o:OLEObject Type="Embed" ProgID="Equation.DSMT4" ShapeID="_x0000_i1027" DrawAspect="Content" ObjectID="_1770801810" r:id="rId15"/>
        </w:object>
      </w:r>
      <w:r w:rsidRPr="00E717FB">
        <w:rPr>
          <w:rFonts w:asciiTheme="minorHAnsi" w:hAnsiTheme="minorHAnsi" w:cstheme="minorHAnsi"/>
          <w:sz w:val="20"/>
          <w:szCs w:val="20"/>
        </w:rPr>
        <w:t xml:space="preserve"> radians)</w:t>
      </w:r>
    </w:p>
    <w:p w14:paraId="3360B259" w14:textId="77777777" w:rsidR="00972C52" w:rsidRPr="00E717FB" w:rsidRDefault="00972C52">
      <w:pPr>
        <w:rPr>
          <w:rFonts w:asciiTheme="minorHAnsi" w:hAnsiTheme="minorHAnsi" w:cstheme="minorHAnsi"/>
          <w:sz w:val="20"/>
          <w:szCs w:val="20"/>
        </w:rPr>
      </w:pPr>
    </w:p>
    <w:p w14:paraId="1FA6DF45" w14:textId="77777777" w:rsidR="00972C52" w:rsidRPr="00E717FB" w:rsidRDefault="00972C52">
      <w:pPr>
        <w:rPr>
          <w:rFonts w:asciiTheme="minorHAnsi" w:hAnsiTheme="minorHAnsi" w:cstheme="minorHAnsi"/>
          <w:sz w:val="20"/>
          <w:szCs w:val="20"/>
        </w:rPr>
      </w:pPr>
    </w:p>
    <w:p w14:paraId="5FD012DC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4C7075FC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116B2C40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578D55B6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641E0560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6EC1210B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021D95CA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44082459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07674C7F" w14:textId="77777777" w:rsidR="00DB63F7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20EE464E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700BF194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153FB367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47D23AFA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672D6A60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5456D1BF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21B9634E" w14:textId="77777777" w:rsidR="00FD1ED2" w:rsidRPr="00E717FB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602375C9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4B6A80AD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4FD752D3" w14:textId="77777777" w:rsidR="00DB63F7" w:rsidRPr="00E717FB" w:rsidRDefault="00DB63F7">
      <w:pPr>
        <w:rPr>
          <w:rFonts w:asciiTheme="minorHAnsi" w:hAnsiTheme="minorHAnsi" w:cstheme="minorHAnsi"/>
          <w:sz w:val="20"/>
          <w:szCs w:val="20"/>
        </w:rPr>
      </w:pPr>
    </w:p>
    <w:p w14:paraId="12914AA9" w14:textId="77777777" w:rsidR="00C570D8" w:rsidRPr="00E717FB" w:rsidRDefault="00C570D8">
      <w:pPr>
        <w:rPr>
          <w:rFonts w:asciiTheme="minorHAnsi" w:hAnsiTheme="minorHAnsi" w:cstheme="minorHAnsi"/>
          <w:sz w:val="20"/>
          <w:szCs w:val="20"/>
        </w:rPr>
      </w:pP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Pr="00E717FB">
        <w:rPr>
          <w:rFonts w:asciiTheme="minorHAnsi" w:hAnsiTheme="minorHAnsi" w:cstheme="minorHAnsi"/>
          <w:sz w:val="20"/>
          <w:szCs w:val="20"/>
        </w:rPr>
        <w:tab/>
      </w:r>
      <w:r w:rsidR="00DB63F7" w:rsidRPr="00E717FB">
        <w:rPr>
          <w:rFonts w:asciiTheme="minorHAnsi" w:hAnsiTheme="minorHAnsi" w:cstheme="minorHAnsi"/>
          <w:sz w:val="20"/>
          <w:szCs w:val="20"/>
        </w:rPr>
        <w:t xml:space="preserve">Ans: </w:t>
      </w:r>
      <w:r w:rsidR="00225D56" w:rsidRPr="00E717FB">
        <w:rPr>
          <w:rFonts w:asciiTheme="minorHAnsi" w:hAnsiTheme="minorHAnsi" w:cstheme="minorHAnsi"/>
          <w:sz w:val="20"/>
          <w:szCs w:val="20"/>
        </w:rPr>
        <w:t>218.65 miles/min</w:t>
      </w:r>
    </w:p>
    <w:p w14:paraId="6AE9FF59" w14:textId="77777777" w:rsidR="00FD1ED2" w:rsidRPr="00FD1ED2" w:rsidRDefault="00FD1ED2" w:rsidP="00FD1ED2">
      <w:pPr>
        <w:numPr>
          <w:ilvl w:val="0"/>
          <w:numId w:val="6"/>
        </w:numPr>
        <w:rPr>
          <w:rFonts w:asciiTheme="minorHAnsi" w:hAnsiTheme="minorHAnsi" w:cstheme="minorHAnsi"/>
          <w:sz w:val="20"/>
          <w:szCs w:val="20"/>
        </w:rPr>
      </w:pPr>
      <w:r w:rsidRPr="00FD1ED2">
        <w:rPr>
          <w:rFonts w:asciiTheme="minorHAnsi" w:hAnsiTheme="minorHAnsi" w:cstheme="minorHAnsi"/>
          <w:sz w:val="20"/>
          <w:szCs w:val="20"/>
        </w:rPr>
        <w:lastRenderedPageBreak/>
        <w:t>A stone is dropped into a lake, creating a circular ripple that travels outward at a speed of 60 cm/s.  Find the rate at which the area within the circle is increasing after</w:t>
      </w:r>
    </w:p>
    <w:p w14:paraId="2DF5DDE3" w14:textId="77777777" w:rsidR="00FD1ED2" w:rsidRPr="00FD1ED2" w:rsidRDefault="00FD1ED2" w:rsidP="00FD1ED2">
      <w:pPr>
        <w:numPr>
          <w:ilvl w:val="1"/>
          <w:numId w:val="4"/>
        </w:numPr>
        <w:rPr>
          <w:rFonts w:asciiTheme="minorHAnsi" w:hAnsiTheme="minorHAnsi" w:cstheme="minorHAnsi"/>
          <w:sz w:val="20"/>
          <w:szCs w:val="20"/>
        </w:rPr>
      </w:pPr>
      <w:r w:rsidRPr="00FD1ED2">
        <w:rPr>
          <w:rFonts w:asciiTheme="minorHAnsi" w:hAnsiTheme="minorHAnsi" w:cstheme="minorHAnsi"/>
          <w:sz w:val="20"/>
          <w:szCs w:val="20"/>
        </w:rPr>
        <w:t>1 second</w:t>
      </w:r>
    </w:p>
    <w:p w14:paraId="4C4E1E50" w14:textId="77777777" w:rsidR="00FD1ED2" w:rsidRPr="00FD1ED2" w:rsidRDefault="00FD1ED2" w:rsidP="00FD1ED2">
      <w:pPr>
        <w:numPr>
          <w:ilvl w:val="1"/>
          <w:numId w:val="4"/>
        </w:numPr>
        <w:rPr>
          <w:rFonts w:asciiTheme="minorHAnsi" w:hAnsiTheme="minorHAnsi" w:cstheme="minorHAnsi"/>
          <w:sz w:val="20"/>
          <w:szCs w:val="20"/>
        </w:rPr>
      </w:pPr>
      <w:r w:rsidRPr="00FD1ED2">
        <w:rPr>
          <w:rFonts w:asciiTheme="minorHAnsi" w:hAnsiTheme="minorHAnsi" w:cstheme="minorHAnsi"/>
          <w:sz w:val="20"/>
          <w:szCs w:val="20"/>
        </w:rPr>
        <w:t>3 seconds</w:t>
      </w:r>
    </w:p>
    <w:p w14:paraId="6BEDBC86" w14:textId="77777777" w:rsidR="00FD1ED2" w:rsidRPr="00FD1ED2" w:rsidRDefault="00FD1ED2" w:rsidP="00FD1ED2">
      <w:pPr>
        <w:numPr>
          <w:ilvl w:val="1"/>
          <w:numId w:val="4"/>
        </w:numPr>
        <w:rPr>
          <w:rFonts w:asciiTheme="minorHAnsi" w:hAnsiTheme="minorHAnsi" w:cstheme="minorHAnsi"/>
          <w:sz w:val="20"/>
          <w:szCs w:val="20"/>
        </w:rPr>
      </w:pPr>
      <w:r w:rsidRPr="00FD1ED2">
        <w:rPr>
          <w:rFonts w:asciiTheme="minorHAnsi" w:hAnsiTheme="minorHAnsi" w:cstheme="minorHAnsi"/>
          <w:sz w:val="20"/>
          <w:szCs w:val="20"/>
        </w:rPr>
        <w:t>5 seconds</w:t>
      </w:r>
    </w:p>
    <w:p w14:paraId="1A665C3D" w14:textId="77777777" w:rsidR="00C570D8" w:rsidRDefault="00C570D8">
      <w:pPr>
        <w:rPr>
          <w:rFonts w:asciiTheme="minorHAnsi" w:hAnsiTheme="minorHAnsi" w:cstheme="minorHAnsi"/>
          <w:sz w:val="20"/>
          <w:szCs w:val="20"/>
        </w:rPr>
      </w:pPr>
    </w:p>
    <w:p w14:paraId="63ED57DD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2350B2F9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69EEAD55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36C24167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4F321875" w14:textId="77777777" w:rsidR="004C4E85" w:rsidRDefault="004C4E85">
      <w:pPr>
        <w:rPr>
          <w:rFonts w:asciiTheme="minorHAnsi" w:hAnsiTheme="minorHAnsi" w:cstheme="minorHAnsi"/>
          <w:sz w:val="20"/>
          <w:szCs w:val="20"/>
        </w:rPr>
      </w:pPr>
    </w:p>
    <w:p w14:paraId="5553D7A5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0C84BCDF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5B4E6803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69F93359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1833CBA1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1617A15A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2395C693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43EFB6D1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467B25E7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7D69F2F2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649A1A8F" w14:textId="77777777" w:rsidR="00FD1ED2" w:rsidRDefault="00FD1ED2" w:rsidP="004C4E85">
      <w:pPr>
        <w:jc w:val="right"/>
        <w:rPr>
          <w:rFonts w:asciiTheme="minorHAnsi" w:hAnsiTheme="minorHAnsi" w:cstheme="minorHAnsi"/>
          <w:sz w:val="20"/>
          <w:szCs w:val="20"/>
        </w:rPr>
      </w:pPr>
    </w:p>
    <w:p w14:paraId="06F9C87A" w14:textId="58A3E612" w:rsidR="00FD1ED2" w:rsidRDefault="004C4E85" w:rsidP="004C4E85">
      <w:pPr>
        <w:jc w:val="right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>Ans:</w:t>
      </w:r>
      <w:r w:rsidRPr="004C4E85">
        <w:rPr>
          <w:rFonts w:asciiTheme="minorHAnsi" w:hAnsiTheme="minorHAnsi" w:cstheme="minorHAnsi"/>
          <w:color w:val="FFFFFF" w:themeColor="background1"/>
          <w:sz w:val="20"/>
          <w:szCs w:val="20"/>
        </w:rPr>
        <w:t>_</w:t>
      </w:r>
      <w:r>
        <w:rPr>
          <w:rFonts w:asciiTheme="minorHAnsi" w:hAnsiTheme="minorHAnsi" w:cstheme="minorHAnsi"/>
          <w:color w:val="FFFFFF" w:themeColor="background1"/>
          <w:sz w:val="20"/>
          <w:szCs w:val="20"/>
        </w:rPr>
        <w:t xml:space="preserve">          </w:t>
      </w:r>
      <w:r w:rsidRPr="004C4E85">
        <w:rPr>
          <w:rFonts w:asciiTheme="minorHAnsi" w:hAnsiTheme="minorHAnsi" w:cstheme="minorHAnsi"/>
          <w:color w:val="FFFFFF" w:themeColor="background1"/>
          <w:sz w:val="20"/>
          <w:szCs w:val="20"/>
        </w:rPr>
        <w:t>______</w:t>
      </w:r>
    </w:p>
    <w:p w14:paraId="378CB2B5" w14:textId="2BCECEB2" w:rsidR="00FD1ED2" w:rsidRDefault="004C4E85" w:rsidP="004C4E85">
      <w:pPr>
        <w:pStyle w:val="ListParagraph"/>
        <w:numPr>
          <w:ilvl w:val="0"/>
          <w:numId w:val="7"/>
        </w:numPr>
        <w:jc w:val="right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>7200π cm</w:t>
      </w:r>
      <w:r>
        <w:rPr>
          <w:rFonts w:asciiTheme="minorHAnsi" w:hAnsiTheme="minorHAnsi" w:cstheme="minorHAnsi"/>
          <w:sz w:val="20"/>
          <w:szCs w:val="20"/>
          <w:vertAlign w:val="superscript"/>
        </w:rPr>
        <w:t>2</w:t>
      </w:r>
      <w:r>
        <w:rPr>
          <w:rFonts w:asciiTheme="minorHAnsi" w:hAnsiTheme="minorHAnsi" w:cstheme="minorHAnsi"/>
          <w:sz w:val="20"/>
          <w:szCs w:val="20"/>
        </w:rPr>
        <w:t>/s</w:t>
      </w:r>
      <w:r w:rsidRPr="004C4E85">
        <w:rPr>
          <w:rFonts w:asciiTheme="minorHAnsi" w:hAnsiTheme="minorHAnsi" w:cstheme="minorHAnsi"/>
          <w:color w:val="FFFFFF" w:themeColor="background1"/>
          <w:sz w:val="20"/>
          <w:szCs w:val="20"/>
        </w:rPr>
        <w:t xml:space="preserve"> .  </w:t>
      </w:r>
    </w:p>
    <w:p w14:paraId="469CAE11" w14:textId="777F74DD" w:rsidR="004C4E85" w:rsidRDefault="004C4E85" w:rsidP="004C4E85">
      <w:pPr>
        <w:pStyle w:val="ListParagraph"/>
        <w:numPr>
          <w:ilvl w:val="0"/>
          <w:numId w:val="7"/>
        </w:numPr>
        <w:jc w:val="right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>21600π</w:t>
      </w:r>
      <w:r w:rsidRPr="004C4E85">
        <w:rPr>
          <w:rFonts w:asciiTheme="minorHAnsi" w:hAnsiTheme="minorHAnsi" w:cstheme="minorHAnsi"/>
          <w:sz w:val="20"/>
          <w:szCs w:val="20"/>
        </w:rPr>
        <w:t xml:space="preserve"> </w:t>
      </w:r>
      <w:r>
        <w:rPr>
          <w:rFonts w:asciiTheme="minorHAnsi" w:hAnsiTheme="minorHAnsi" w:cstheme="minorHAnsi"/>
          <w:sz w:val="20"/>
          <w:szCs w:val="20"/>
        </w:rPr>
        <w:t>cm</w:t>
      </w:r>
      <w:r>
        <w:rPr>
          <w:rFonts w:asciiTheme="minorHAnsi" w:hAnsiTheme="minorHAnsi" w:cstheme="minorHAnsi"/>
          <w:sz w:val="20"/>
          <w:szCs w:val="20"/>
          <w:vertAlign w:val="superscript"/>
        </w:rPr>
        <w:t>2</w:t>
      </w:r>
      <w:r>
        <w:rPr>
          <w:rFonts w:asciiTheme="minorHAnsi" w:hAnsiTheme="minorHAnsi" w:cstheme="minorHAnsi"/>
          <w:sz w:val="20"/>
          <w:szCs w:val="20"/>
        </w:rPr>
        <w:t>/s</w:t>
      </w:r>
    </w:p>
    <w:p w14:paraId="79657AF2" w14:textId="48C8C114" w:rsidR="004C4E85" w:rsidRPr="004C4E85" w:rsidRDefault="004C4E85" w:rsidP="004C4E85">
      <w:pPr>
        <w:pStyle w:val="ListParagraph"/>
        <w:numPr>
          <w:ilvl w:val="0"/>
          <w:numId w:val="7"/>
        </w:numPr>
        <w:jc w:val="right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>36000π</w:t>
      </w:r>
      <w:r w:rsidRPr="004C4E85">
        <w:rPr>
          <w:rFonts w:asciiTheme="minorHAnsi" w:hAnsiTheme="minorHAnsi" w:cstheme="minorHAnsi"/>
          <w:sz w:val="20"/>
          <w:szCs w:val="20"/>
        </w:rPr>
        <w:t xml:space="preserve"> </w:t>
      </w:r>
      <w:r>
        <w:rPr>
          <w:rFonts w:asciiTheme="minorHAnsi" w:hAnsiTheme="minorHAnsi" w:cstheme="minorHAnsi"/>
          <w:sz w:val="20"/>
          <w:szCs w:val="20"/>
        </w:rPr>
        <w:t>cm</w:t>
      </w:r>
      <w:r>
        <w:rPr>
          <w:rFonts w:asciiTheme="minorHAnsi" w:hAnsiTheme="minorHAnsi" w:cstheme="minorHAnsi"/>
          <w:sz w:val="20"/>
          <w:szCs w:val="20"/>
          <w:vertAlign w:val="superscript"/>
        </w:rPr>
        <w:t>2</w:t>
      </w:r>
      <w:r>
        <w:rPr>
          <w:rFonts w:asciiTheme="minorHAnsi" w:hAnsiTheme="minorHAnsi" w:cstheme="minorHAnsi"/>
          <w:sz w:val="20"/>
          <w:szCs w:val="20"/>
        </w:rPr>
        <w:t>/s</w:t>
      </w:r>
    </w:p>
    <w:p w14:paraId="2BB0A10C" w14:textId="77777777" w:rsidR="00FD1ED2" w:rsidRP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321F144A" w14:textId="77777777" w:rsidR="00FD1ED2" w:rsidRPr="00FD1ED2" w:rsidRDefault="00FD1ED2" w:rsidP="00FD1ED2">
      <w:pPr>
        <w:numPr>
          <w:ilvl w:val="0"/>
          <w:numId w:val="6"/>
        </w:numPr>
        <w:rPr>
          <w:rFonts w:asciiTheme="minorHAnsi" w:hAnsiTheme="minorHAnsi" w:cstheme="minorHAnsi"/>
          <w:sz w:val="20"/>
          <w:szCs w:val="20"/>
        </w:rPr>
      </w:pPr>
      <w:r w:rsidRPr="00FD1ED2">
        <w:rPr>
          <w:rFonts w:asciiTheme="minorHAnsi" w:hAnsiTheme="minorHAnsi" w:cstheme="minorHAnsi"/>
          <w:sz w:val="20"/>
          <w:szCs w:val="20"/>
        </w:rPr>
        <w:t>A boat is pulled into a dock by a rope attached to the bow (front tip) of the boat and passing through a pulley on the dock.  The pulley is 3 feet higher than the bow of the boat.  If the rope is pulled in at a rate of 2 ft/s, how fast is the boat approaching the dock when it is 24 feet from the dock?</w:t>
      </w:r>
    </w:p>
    <w:p w14:paraId="6D5A26EF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369486AD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7AFF6B64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33C7E5A6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16C1D0C6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2472E9A3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6779E469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4A3C73F3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0C390906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031BD332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5D81D87D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595B1D82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1787FCDD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56FC6EB2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2246E3F1" w14:textId="77777777" w:rsidR="00EB4E96" w:rsidRDefault="00EB4E96">
      <w:pPr>
        <w:rPr>
          <w:rFonts w:asciiTheme="minorHAnsi" w:hAnsiTheme="minorHAnsi" w:cstheme="minorHAnsi"/>
          <w:sz w:val="20"/>
          <w:szCs w:val="20"/>
        </w:rPr>
      </w:pPr>
    </w:p>
    <w:p w14:paraId="4AA3187E" w14:textId="77777777" w:rsidR="00EB4E96" w:rsidRDefault="00EB4E96">
      <w:pPr>
        <w:rPr>
          <w:rFonts w:asciiTheme="minorHAnsi" w:hAnsiTheme="minorHAnsi" w:cstheme="minorHAnsi"/>
          <w:sz w:val="20"/>
          <w:szCs w:val="20"/>
        </w:rPr>
      </w:pPr>
    </w:p>
    <w:p w14:paraId="0773363D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69F4714A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3DE9B406" w14:textId="77777777" w:rsidR="00FD1ED2" w:rsidRDefault="00FD1ED2">
      <w:pPr>
        <w:rPr>
          <w:rFonts w:asciiTheme="minorHAnsi" w:hAnsiTheme="minorHAnsi" w:cstheme="minorHAnsi"/>
          <w:sz w:val="20"/>
          <w:szCs w:val="20"/>
        </w:rPr>
      </w:pPr>
    </w:p>
    <w:p w14:paraId="4FE12DE6" w14:textId="77777777" w:rsidR="004C4E85" w:rsidRDefault="004C4E85">
      <w:pPr>
        <w:rPr>
          <w:rFonts w:asciiTheme="minorHAnsi" w:hAnsiTheme="minorHAnsi" w:cstheme="minorHAnsi"/>
          <w:sz w:val="20"/>
          <w:szCs w:val="20"/>
        </w:rPr>
      </w:pPr>
    </w:p>
    <w:p w14:paraId="0B77296F" w14:textId="22BE1729" w:rsidR="004C4E85" w:rsidRPr="00E717FB" w:rsidRDefault="004C4E85" w:rsidP="004C4E85">
      <w:pPr>
        <w:jc w:val="right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0"/>
          <w:szCs w:val="20"/>
        </w:rPr>
        <w:t xml:space="preserve">Ans: </w:t>
      </w:r>
      <w:r w:rsidRPr="004C4E85">
        <w:rPr>
          <w:rFonts w:asciiTheme="minorHAnsi" w:hAnsiTheme="minorHAnsi" w:cstheme="minorHAnsi"/>
          <w:position w:val="-24"/>
          <w:sz w:val="20"/>
          <w:szCs w:val="20"/>
        </w:rPr>
        <w:object w:dxaOrig="800" w:dyaOrig="680" w14:anchorId="61AFCBD9">
          <v:shape id="_x0000_i1028" type="#_x0000_t75" style="width:40pt;height:34pt" o:ole="">
            <v:imagedata r:id="rId16" o:title=""/>
          </v:shape>
          <o:OLEObject Type="Embed" ProgID="Equation.DSMT4" ShapeID="_x0000_i1028" DrawAspect="Content" ObjectID="_1770801811" r:id="rId17"/>
        </w:object>
      </w:r>
      <w:r>
        <w:rPr>
          <w:rFonts w:asciiTheme="minorHAnsi" w:hAnsiTheme="minorHAnsi" w:cstheme="minorHAnsi"/>
          <w:sz w:val="20"/>
          <w:szCs w:val="20"/>
        </w:rPr>
        <w:t>ft/s</w:t>
      </w:r>
    </w:p>
    <w:sectPr w:rsidR="004C4E85" w:rsidRPr="00E717FB" w:rsidSect="00494158">
      <w:headerReference w:type="even" r:id="rId18"/>
      <w:headerReference w:type="default" r:id="rId19"/>
      <w:footerReference w:type="first" r:id="rId20"/>
      <w:pgSz w:w="12240" w:h="15840"/>
      <w:pgMar w:top="1440" w:right="1440" w:bottom="1440" w:left="1440" w:header="720" w:footer="353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7A558D" w14:textId="77777777" w:rsidR="00F004E4" w:rsidRDefault="00F004E4">
      <w:r>
        <w:separator/>
      </w:r>
    </w:p>
  </w:endnote>
  <w:endnote w:type="continuationSeparator" w:id="0">
    <w:p w14:paraId="5DA90658" w14:textId="77777777" w:rsidR="00F004E4" w:rsidRDefault="00F004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3A1723" w14:textId="15122029" w:rsidR="00494158" w:rsidRDefault="00494158" w:rsidP="00494158">
    <w:pPr>
      <w:pStyle w:val="Footer"/>
      <w:jc w:val="right"/>
    </w:pPr>
    <w:r>
      <w:t>Mslc.osu.edu</w:t>
    </w:r>
  </w:p>
  <w:p w14:paraId="32D97750" w14:textId="77777777" w:rsidR="00494158" w:rsidRDefault="004941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582314" w14:textId="77777777" w:rsidR="00F004E4" w:rsidRDefault="00F004E4">
      <w:r>
        <w:separator/>
      </w:r>
    </w:p>
  </w:footnote>
  <w:footnote w:type="continuationSeparator" w:id="0">
    <w:p w14:paraId="43274C93" w14:textId="77777777" w:rsidR="00F004E4" w:rsidRDefault="00F004E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8E003B" w14:textId="77777777" w:rsidR="00AC0037" w:rsidRDefault="00AC0037" w:rsidP="00AB092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7AB98D9" w14:textId="77777777" w:rsidR="00AC0037" w:rsidRDefault="00AC0037" w:rsidP="00CD3BD9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12927A" w14:textId="77777777" w:rsidR="00AC0037" w:rsidRDefault="00AC0037" w:rsidP="00AB092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94158">
      <w:rPr>
        <w:rStyle w:val="PageNumber"/>
        <w:noProof/>
      </w:rPr>
      <w:t>2</w:t>
    </w:r>
    <w:r>
      <w:rPr>
        <w:rStyle w:val="PageNumber"/>
      </w:rPr>
      <w:fldChar w:fldCharType="end"/>
    </w:r>
  </w:p>
  <w:p w14:paraId="708A3FF0" w14:textId="77777777" w:rsidR="00AC0037" w:rsidRDefault="00AC0037" w:rsidP="00CD3BD9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4A4FB3"/>
    <w:multiLevelType w:val="hybridMultilevel"/>
    <w:tmpl w:val="D5DCD78A"/>
    <w:lvl w:ilvl="0" w:tplc="8DB4989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4E2906"/>
    <w:multiLevelType w:val="hybridMultilevel"/>
    <w:tmpl w:val="7D12928C"/>
    <w:lvl w:ilvl="0" w:tplc="4028ABDA">
      <w:start w:val="1"/>
      <w:numFmt w:val="decimal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6A6FDE"/>
    <w:multiLevelType w:val="hybridMultilevel"/>
    <w:tmpl w:val="40F09F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D960D0"/>
    <w:multiLevelType w:val="hybridMultilevel"/>
    <w:tmpl w:val="BDA025B2"/>
    <w:lvl w:ilvl="0" w:tplc="A05210E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D4E5B2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23A472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5B2F89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DAC718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EEA628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F50FDF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B062FA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308F4D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0F2168C"/>
    <w:multiLevelType w:val="hybridMultilevel"/>
    <w:tmpl w:val="EF7ACF74"/>
    <w:lvl w:ilvl="0" w:tplc="C4B6AD4C">
      <w:start w:val="1"/>
      <w:numFmt w:val="decimal"/>
      <w:lvlText w:val="%1."/>
      <w:lvlJc w:val="left"/>
      <w:pPr>
        <w:tabs>
          <w:tab w:val="num" w:pos="740"/>
        </w:tabs>
        <w:ind w:left="740" w:hanging="380"/>
      </w:p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28962CF"/>
    <w:multiLevelType w:val="hybridMultilevel"/>
    <w:tmpl w:val="F064CD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2AD5697"/>
    <w:multiLevelType w:val="hybridMultilevel"/>
    <w:tmpl w:val="E3026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8F66B65"/>
    <w:multiLevelType w:val="hybridMultilevel"/>
    <w:tmpl w:val="BBD455EA"/>
    <w:lvl w:ilvl="0" w:tplc="6FA2F4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4A681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FD81B2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5CFC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D62F09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1C06A8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9CA1B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F05A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27A615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2C24792"/>
    <w:multiLevelType w:val="hybridMultilevel"/>
    <w:tmpl w:val="C316DCFA"/>
    <w:lvl w:ilvl="0" w:tplc="F56A96A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044E9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44C2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BA08F1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DBCEF4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B542BE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14C047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8CA4F7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420415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080519491">
    <w:abstractNumId w:val="1"/>
  </w:num>
  <w:num w:numId="2" w16cid:durableId="1335374140">
    <w:abstractNumId w:val="6"/>
  </w:num>
  <w:num w:numId="3" w16cid:durableId="421881150">
    <w:abstractNumId w:val="5"/>
  </w:num>
  <w:num w:numId="4" w16cid:durableId="24661443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814566657">
    <w:abstractNumId w:val="4"/>
  </w:num>
  <w:num w:numId="6" w16cid:durableId="422460339">
    <w:abstractNumId w:val="0"/>
  </w:num>
  <w:num w:numId="7" w16cid:durableId="87043093">
    <w:abstractNumId w:val="2"/>
  </w:num>
  <w:num w:numId="8" w16cid:durableId="1762751524">
    <w:abstractNumId w:val="7"/>
  </w:num>
  <w:num w:numId="9" w16cid:durableId="364059765">
    <w:abstractNumId w:val="8"/>
  </w:num>
  <w:num w:numId="10" w16cid:durableId="199737263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01FCF"/>
    <w:rsid w:val="00001FCF"/>
    <w:rsid w:val="0000731A"/>
    <w:rsid w:val="00027604"/>
    <w:rsid w:val="0003796E"/>
    <w:rsid w:val="00055225"/>
    <w:rsid w:val="00084BF6"/>
    <w:rsid w:val="00085B88"/>
    <w:rsid w:val="000B2BFC"/>
    <w:rsid w:val="000E0BB9"/>
    <w:rsid w:val="000E28E8"/>
    <w:rsid w:val="000E6E29"/>
    <w:rsid w:val="00101A6B"/>
    <w:rsid w:val="00101C00"/>
    <w:rsid w:val="00104D61"/>
    <w:rsid w:val="0014595E"/>
    <w:rsid w:val="00145C2E"/>
    <w:rsid w:val="00166367"/>
    <w:rsid w:val="001B6A5E"/>
    <w:rsid w:val="001C3388"/>
    <w:rsid w:val="00202355"/>
    <w:rsid w:val="00221C61"/>
    <w:rsid w:val="00225D56"/>
    <w:rsid w:val="00284C4B"/>
    <w:rsid w:val="002A1C88"/>
    <w:rsid w:val="002A3FAA"/>
    <w:rsid w:val="002B5885"/>
    <w:rsid w:val="002C6D78"/>
    <w:rsid w:val="002E712F"/>
    <w:rsid w:val="003179A3"/>
    <w:rsid w:val="0032054C"/>
    <w:rsid w:val="00337E6A"/>
    <w:rsid w:val="0035228D"/>
    <w:rsid w:val="00361745"/>
    <w:rsid w:val="003751D9"/>
    <w:rsid w:val="00393298"/>
    <w:rsid w:val="00394467"/>
    <w:rsid w:val="003D7005"/>
    <w:rsid w:val="00436762"/>
    <w:rsid w:val="00443E3D"/>
    <w:rsid w:val="00446228"/>
    <w:rsid w:val="00480FE9"/>
    <w:rsid w:val="00487D78"/>
    <w:rsid w:val="00494158"/>
    <w:rsid w:val="004C4E85"/>
    <w:rsid w:val="004C5192"/>
    <w:rsid w:val="004E39F7"/>
    <w:rsid w:val="00511C3A"/>
    <w:rsid w:val="00520304"/>
    <w:rsid w:val="005215B0"/>
    <w:rsid w:val="00560985"/>
    <w:rsid w:val="005C129D"/>
    <w:rsid w:val="005C42A7"/>
    <w:rsid w:val="005E2846"/>
    <w:rsid w:val="005E6883"/>
    <w:rsid w:val="006268CF"/>
    <w:rsid w:val="00664E1D"/>
    <w:rsid w:val="0066553F"/>
    <w:rsid w:val="00683436"/>
    <w:rsid w:val="006B507C"/>
    <w:rsid w:val="006D6833"/>
    <w:rsid w:val="006F0833"/>
    <w:rsid w:val="006F09D8"/>
    <w:rsid w:val="006F0E01"/>
    <w:rsid w:val="007118D2"/>
    <w:rsid w:val="00714F18"/>
    <w:rsid w:val="0072656B"/>
    <w:rsid w:val="007425EB"/>
    <w:rsid w:val="00766EC6"/>
    <w:rsid w:val="00777CFD"/>
    <w:rsid w:val="00825C65"/>
    <w:rsid w:val="008369A1"/>
    <w:rsid w:val="0084609F"/>
    <w:rsid w:val="00881585"/>
    <w:rsid w:val="00886CEF"/>
    <w:rsid w:val="008A2215"/>
    <w:rsid w:val="008E4822"/>
    <w:rsid w:val="008F5A02"/>
    <w:rsid w:val="00923DA0"/>
    <w:rsid w:val="00930C3E"/>
    <w:rsid w:val="0095553E"/>
    <w:rsid w:val="00972C52"/>
    <w:rsid w:val="00975B48"/>
    <w:rsid w:val="009B30B2"/>
    <w:rsid w:val="009C090C"/>
    <w:rsid w:val="009E712A"/>
    <w:rsid w:val="009F3386"/>
    <w:rsid w:val="00A402B8"/>
    <w:rsid w:val="00A715DC"/>
    <w:rsid w:val="00A7212A"/>
    <w:rsid w:val="00A91E74"/>
    <w:rsid w:val="00AB092D"/>
    <w:rsid w:val="00AC0037"/>
    <w:rsid w:val="00B128E7"/>
    <w:rsid w:val="00B24833"/>
    <w:rsid w:val="00B741DB"/>
    <w:rsid w:val="00B86901"/>
    <w:rsid w:val="00B92BFA"/>
    <w:rsid w:val="00B94E91"/>
    <w:rsid w:val="00BA705A"/>
    <w:rsid w:val="00BC6ADC"/>
    <w:rsid w:val="00C034C6"/>
    <w:rsid w:val="00C0402C"/>
    <w:rsid w:val="00C570D8"/>
    <w:rsid w:val="00C86AE9"/>
    <w:rsid w:val="00CD3BD9"/>
    <w:rsid w:val="00D074AD"/>
    <w:rsid w:val="00D07CF1"/>
    <w:rsid w:val="00D1112B"/>
    <w:rsid w:val="00D1294E"/>
    <w:rsid w:val="00D92FD9"/>
    <w:rsid w:val="00DB167D"/>
    <w:rsid w:val="00DB63F7"/>
    <w:rsid w:val="00DF7A08"/>
    <w:rsid w:val="00DF7BA1"/>
    <w:rsid w:val="00E0480F"/>
    <w:rsid w:val="00E10826"/>
    <w:rsid w:val="00E37025"/>
    <w:rsid w:val="00E50207"/>
    <w:rsid w:val="00E67229"/>
    <w:rsid w:val="00E67899"/>
    <w:rsid w:val="00E717FB"/>
    <w:rsid w:val="00E76685"/>
    <w:rsid w:val="00EB4E96"/>
    <w:rsid w:val="00EB526B"/>
    <w:rsid w:val="00EE6EDF"/>
    <w:rsid w:val="00F004E4"/>
    <w:rsid w:val="00F00718"/>
    <w:rsid w:val="00F3613E"/>
    <w:rsid w:val="00F37E92"/>
    <w:rsid w:val="00F459F0"/>
    <w:rsid w:val="00FC39B0"/>
    <w:rsid w:val="00FD1ED2"/>
    <w:rsid w:val="00FD71E4"/>
    <w:rsid w:val="00FE0578"/>
    <w:rsid w:val="00FE05E0"/>
    <w:rsid w:val="00FE402D"/>
    <w:rsid w:val="00FF3BC7"/>
    <w:rsid w:val="00FF75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48AC53E"/>
  <w15:docId w15:val="{D8DB08FA-E9B1-4595-8173-2EAE3C7B41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D3B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D3BD9"/>
  </w:style>
  <w:style w:type="paragraph" w:styleId="BalloonText">
    <w:name w:val="Balloon Text"/>
    <w:basedOn w:val="Normal"/>
    <w:link w:val="BalloonTextChar"/>
    <w:rsid w:val="00C570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570D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C4E85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49415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41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718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49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5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54541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71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1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6400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26951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4837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00214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512756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534449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500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29370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63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605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header" Target="header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1EEF29316A8646BE5F1D846A454401" ma:contentTypeVersion="18" ma:contentTypeDescription="Create a new document." ma:contentTypeScope="" ma:versionID="1ae490037c3ef30844f976cf3a8d4e64">
  <xsd:schema xmlns:xsd="http://www.w3.org/2001/XMLSchema" xmlns:xs="http://www.w3.org/2001/XMLSchema" xmlns:p="http://schemas.microsoft.com/office/2006/metadata/properties" xmlns:ns2="228706d1-478b-4668-b4d7-5bc1aef50f65" xmlns:ns3="de2353b2-2b78-460a-a3f2-6cc467637dc8" targetNamespace="http://schemas.microsoft.com/office/2006/metadata/properties" ma:root="true" ma:fieldsID="d9cdf8eaf8f04c0d503472a085eafab9" ns2:_="" ns3:_="">
    <xsd:import namespace="228706d1-478b-4668-b4d7-5bc1aef50f65"/>
    <xsd:import namespace="de2353b2-2b78-460a-a3f2-6cc467637dc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Locatio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8706d1-478b-4668-b4d7-5bc1aef50f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7b434354-605c-4a24-9fd5-b21458dd13e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4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2353b2-2b78-460a-a3f2-6cc467637dc8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d2f437d4-73d3-4950-94a9-7e9cf5eb3cdb}" ma:internalName="TaxCatchAll" ma:showField="CatchAllData" ma:web="de2353b2-2b78-460a-a3f2-6cc467637dc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28706d1-478b-4668-b4d7-5bc1aef50f65">
      <Terms xmlns="http://schemas.microsoft.com/office/infopath/2007/PartnerControls"/>
    </lcf76f155ced4ddcb4097134ff3c332f>
    <TaxCatchAll xmlns="de2353b2-2b78-460a-a3f2-6cc467637dc8" xsi:nil="true"/>
  </documentManagement>
</p:properties>
</file>

<file path=customXml/itemProps1.xml><?xml version="1.0" encoding="utf-8"?>
<ds:datastoreItem xmlns:ds="http://schemas.openxmlformats.org/officeDocument/2006/customXml" ds:itemID="{14AF8562-20E3-4E84-8585-05BD1C4890A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8706d1-478b-4668-b4d7-5bc1aef50f65"/>
    <ds:schemaRef ds:uri="de2353b2-2b78-460a-a3f2-6cc467637dc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20A7481-6B04-4D29-B7FB-253DCFDEA94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7A35DD-7ED0-423F-97B4-DE224969EDB7}">
  <ds:schemaRefs>
    <ds:schemaRef ds:uri="http://schemas.microsoft.com/office/2006/metadata/properties"/>
    <ds:schemaRef ds:uri="http://schemas.microsoft.com/office/infopath/2007/PartnerControls"/>
    <ds:schemaRef ds:uri="228706d1-478b-4668-b4d7-5bc1aef50f65"/>
    <ds:schemaRef ds:uri="de2353b2-2b78-460a-a3f2-6cc467637dc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20</TotalTime>
  <Pages>6</Pages>
  <Words>485</Words>
  <Characters>276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LC Workshop Series</vt:lpstr>
    </vt:vector>
  </TitlesOfParts>
  <Company>MSLC</Company>
  <LinksUpToDate>false</LinksUpToDate>
  <CharactersWithSpaces>3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LC Workshop Series</dc:title>
  <dc:creator>Elizabeth Brooks</dc:creator>
  <cp:lastModifiedBy>Berglund, Kenneth</cp:lastModifiedBy>
  <cp:revision>77</cp:revision>
  <cp:lastPrinted>2006-11-03T16:32:00Z</cp:lastPrinted>
  <dcterms:created xsi:type="dcterms:W3CDTF">2012-10-09T16:54:00Z</dcterms:created>
  <dcterms:modified xsi:type="dcterms:W3CDTF">2024-03-01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F1EEF29316A8646BE5F1D846A454401</vt:lpwstr>
  </property>
  <property fmtid="{D5CDD505-2E9C-101B-9397-08002B2CF9AE}" pid="4" name="MediaServiceImageTags">
    <vt:lpwstr/>
  </property>
</Properties>
</file>